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4C9EE" w14:textId="2B93447C" w:rsidR="00293BD3" w:rsidRPr="00A67AE2" w:rsidRDefault="005139F0" w:rsidP="00685905">
      <w:pPr>
        <w:widowControl w:val="0"/>
        <w:tabs>
          <w:tab w:val="num" w:pos="0"/>
        </w:tabs>
        <w:autoSpaceDE w:val="0"/>
        <w:autoSpaceDN w:val="0"/>
        <w:adjustRightInd w:val="0"/>
        <w:spacing w:line="288" w:lineRule="auto"/>
        <w:jc w:val="center"/>
        <w:rPr>
          <w:b/>
          <w:sz w:val="28"/>
          <w:szCs w:val="28"/>
        </w:rPr>
      </w:pPr>
      <w:bookmarkStart w:id="0" w:name="_GoBack"/>
      <w:bookmarkEnd w:id="0"/>
      <w:r w:rsidRPr="00A67AE2">
        <w:rPr>
          <w:b/>
          <w:sz w:val="28"/>
          <w:szCs w:val="28"/>
        </w:rPr>
        <w:t xml:space="preserve">Đề cương ôn tập học kỳ II -Năm học </w:t>
      </w:r>
      <w:r w:rsidR="003B670A" w:rsidRPr="00A67AE2">
        <w:rPr>
          <w:b/>
          <w:sz w:val="28"/>
          <w:szCs w:val="28"/>
        </w:rPr>
        <w:t>2022-2023</w:t>
      </w:r>
    </w:p>
    <w:p w14:paraId="74193DF8" w14:textId="30EB3E94" w:rsidR="005139F0" w:rsidRPr="00A67AE2" w:rsidRDefault="005139F0" w:rsidP="00685905">
      <w:pPr>
        <w:widowControl w:val="0"/>
        <w:tabs>
          <w:tab w:val="num" w:pos="0"/>
        </w:tabs>
        <w:autoSpaceDE w:val="0"/>
        <w:autoSpaceDN w:val="0"/>
        <w:adjustRightInd w:val="0"/>
        <w:spacing w:line="288" w:lineRule="auto"/>
        <w:jc w:val="center"/>
        <w:rPr>
          <w:b/>
          <w:sz w:val="28"/>
          <w:szCs w:val="28"/>
        </w:rPr>
      </w:pPr>
      <w:r w:rsidRPr="00A67AE2">
        <w:rPr>
          <w:b/>
          <w:sz w:val="28"/>
          <w:szCs w:val="28"/>
        </w:rPr>
        <w:t>Môn: Hóa học -Khối 11</w:t>
      </w:r>
    </w:p>
    <w:p w14:paraId="6A42C88B" w14:textId="2B414418" w:rsidR="00A67AE2" w:rsidRPr="00A67AE2" w:rsidRDefault="00A67AE2" w:rsidP="00A67AE2">
      <w:pPr>
        <w:widowControl w:val="0"/>
        <w:tabs>
          <w:tab w:val="num" w:pos="0"/>
        </w:tabs>
        <w:autoSpaceDE w:val="0"/>
        <w:autoSpaceDN w:val="0"/>
        <w:adjustRightInd w:val="0"/>
        <w:spacing w:line="288" w:lineRule="auto"/>
        <w:rPr>
          <w:b/>
          <w:sz w:val="28"/>
          <w:szCs w:val="28"/>
        </w:rPr>
      </w:pPr>
      <w:r w:rsidRPr="00A67AE2">
        <w:rPr>
          <w:b/>
          <w:sz w:val="28"/>
          <w:szCs w:val="28"/>
        </w:rPr>
        <w:t>Phần trắc nghiệm</w:t>
      </w:r>
    </w:p>
    <w:p w14:paraId="3E3D89C2" w14:textId="4977CA85" w:rsidR="00922B6C" w:rsidRPr="00A67AE2" w:rsidRDefault="00922B6C" w:rsidP="00685905">
      <w:pPr>
        <w:widowControl w:val="0"/>
        <w:numPr>
          <w:ilvl w:val="0"/>
          <w:numId w:val="2"/>
        </w:numPr>
        <w:autoSpaceDE w:val="0"/>
        <w:autoSpaceDN w:val="0"/>
        <w:adjustRightInd w:val="0"/>
        <w:spacing w:line="288" w:lineRule="auto"/>
        <w:jc w:val="both"/>
        <w:rPr>
          <w:bCs/>
          <w:spacing w:val="-4"/>
        </w:rPr>
      </w:pPr>
      <w:r w:rsidRPr="00A67AE2">
        <w:rPr>
          <w:spacing w:val="-4"/>
        </w:rPr>
        <w:t>Công thức nào sau đây là của ank</w:t>
      </w:r>
      <w:r w:rsidR="003B670A" w:rsidRPr="00A67AE2">
        <w:rPr>
          <w:spacing w:val="-4"/>
        </w:rPr>
        <w:t>i</w:t>
      </w:r>
      <w:r w:rsidRPr="00A67AE2">
        <w:rPr>
          <w:spacing w:val="-4"/>
        </w:rPr>
        <w:t>n</w:t>
      </w:r>
    </w:p>
    <w:p w14:paraId="6A9A5862" w14:textId="2A937708" w:rsidR="00922B6C" w:rsidRPr="00A67AE2" w:rsidRDefault="00503107" w:rsidP="00685905">
      <w:pPr>
        <w:widowControl w:val="0"/>
        <w:autoSpaceDE w:val="0"/>
        <w:autoSpaceDN w:val="0"/>
        <w:adjustRightInd w:val="0"/>
        <w:spacing w:line="288" w:lineRule="auto"/>
        <w:jc w:val="both"/>
        <w:rPr>
          <w:bCs/>
          <w:spacing w:val="-4"/>
        </w:rPr>
      </w:pPr>
      <w:r w:rsidRPr="00A67AE2">
        <w:rPr>
          <w:spacing w:val="-4"/>
        </w:rPr>
        <w:t>A.C</w:t>
      </w:r>
      <w:r w:rsidRPr="00A67AE2">
        <w:rPr>
          <w:spacing w:val="-4"/>
          <w:vertAlign w:val="subscript"/>
        </w:rPr>
        <w:t>2</w:t>
      </w:r>
      <w:r w:rsidRPr="00A67AE2">
        <w:rPr>
          <w:spacing w:val="-4"/>
        </w:rPr>
        <w:t>H</w:t>
      </w:r>
      <w:r w:rsidRPr="00A67AE2">
        <w:rPr>
          <w:spacing w:val="-4"/>
          <w:vertAlign w:val="subscript"/>
        </w:rPr>
        <w:t>4</w:t>
      </w:r>
      <w:r w:rsidRPr="00A67AE2">
        <w:rPr>
          <w:spacing w:val="-4"/>
        </w:rPr>
        <w:tab/>
      </w:r>
      <w:r w:rsidRPr="00A67AE2">
        <w:rPr>
          <w:spacing w:val="-4"/>
        </w:rPr>
        <w:tab/>
      </w:r>
      <w:r w:rsidR="00037934" w:rsidRPr="00A67AE2">
        <w:rPr>
          <w:spacing w:val="-4"/>
        </w:rPr>
        <w:tab/>
      </w:r>
      <w:r w:rsidR="00037934" w:rsidRPr="00A67AE2">
        <w:rPr>
          <w:spacing w:val="-4"/>
        </w:rPr>
        <w:tab/>
      </w:r>
      <w:r w:rsidRPr="00A67AE2">
        <w:rPr>
          <w:spacing w:val="-4"/>
        </w:rPr>
        <w:t>B. C</w:t>
      </w:r>
      <w:r w:rsidRPr="00A67AE2">
        <w:rPr>
          <w:spacing w:val="-4"/>
          <w:vertAlign w:val="subscript"/>
        </w:rPr>
        <w:t>4</w:t>
      </w:r>
      <w:r w:rsidRPr="00A67AE2">
        <w:rPr>
          <w:spacing w:val="-4"/>
        </w:rPr>
        <w:t>H</w:t>
      </w:r>
      <w:r w:rsidRPr="00A67AE2">
        <w:rPr>
          <w:spacing w:val="-4"/>
          <w:vertAlign w:val="subscript"/>
        </w:rPr>
        <w:t>10</w:t>
      </w:r>
      <w:r w:rsidRPr="00A67AE2">
        <w:rPr>
          <w:spacing w:val="-4"/>
        </w:rPr>
        <w:tab/>
      </w:r>
      <w:r w:rsidRPr="00A67AE2">
        <w:rPr>
          <w:spacing w:val="-4"/>
        </w:rPr>
        <w:tab/>
      </w:r>
      <w:r w:rsidR="00037934" w:rsidRPr="00A67AE2">
        <w:rPr>
          <w:spacing w:val="-4"/>
        </w:rPr>
        <w:tab/>
      </w:r>
      <w:r w:rsidRPr="00A67AE2">
        <w:rPr>
          <w:spacing w:val="-4"/>
        </w:rPr>
        <w:t>C.C</w:t>
      </w:r>
      <w:r w:rsidR="003B670A" w:rsidRPr="00A67AE2">
        <w:rPr>
          <w:spacing w:val="-4"/>
          <w:vertAlign w:val="subscript"/>
        </w:rPr>
        <w:t>2</w:t>
      </w:r>
      <w:r w:rsidR="003B670A" w:rsidRPr="00A67AE2">
        <w:rPr>
          <w:spacing w:val="-4"/>
        </w:rPr>
        <w:t>H</w:t>
      </w:r>
      <w:r w:rsidR="003B670A" w:rsidRPr="00A67AE2">
        <w:rPr>
          <w:spacing w:val="-4"/>
          <w:vertAlign w:val="subscript"/>
        </w:rPr>
        <w:t>2</w:t>
      </w:r>
      <w:r w:rsidRPr="00A67AE2">
        <w:rPr>
          <w:spacing w:val="-4"/>
        </w:rPr>
        <w:tab/>
      </w:r>
      <w:r w:rsidRPr="00A67AE2">
        <w:rPr>
          <w:spacing w:val="-4"/>
        </w:rPr>
        <w:tab/>
      </w:r>
      <w:r w:rsidR="00037934" w:rsidRPr="00A67AE2">
        <w:rPr>
          <w:spacing w:val="-4"/>
        </w:rPr>
        <w:tab/>
      </w:r>
      <w:r w:rsidRPr="00A67AE2">
        <w:rPr>
          <w:spacing w:val="-4"/>
        </w:rPr>
        <w:t>D.C</w:t>
      </w:r>
      <w:r w:rsidRPr="00A67AE2">
        <w:rPr>
          <w:spacing w:val="-4"/>
          <w:vertAlign w:val="subscript"/>
        </w:rPr>
        <w:t>5</w:t>
      </w:r>
      <w:r w:rsidRPr="00A67AE2">
        <w:rPr>
          <w:spacing w:val="-4"/>
        </w:rPr>
        <w:t>H</w:t>
      </w:r>
      <w:r w:rsidR="003B670A" w:rsidRPr="00A67AE2">
        <w:rPr>
          <w:spacing w:val="-4"/>
          <w:vertAlign w:val="subscript"/>
        </w:rPr>
        <w:t>1</w:t>
      </w:r>
      <w:r w:rsidR="00F2750E" w:rsidRPr="00A67AE2">
        <w:rPr>
          <w:spacing w:val="-4"/>
          <w:vertAlign w:val="subscript"/>
        </w:rPr>
        <w:t>2</w:t>
      </w:r>
    </w:p>
    <w:p w14:paraId="439E7B2A" w14:textId="63DA926F" w:rsidR="00955B3E" w:rsidRPr="00A67AE2" w:rsidRDefault="00F2750E" w:rsidP="00685905">
      <w:pPr>
        <w:widowControl w:val="0"/>
        <w:numPr>
          <w:ilvl w:val="0"/>
          <w:numId w:val="2"/>
        </w:numPr>
        <w:autoSpaceDE w:val="0"/>
        <w:autoSpaceDN w:val="0"/>
        <w:adjustRightInd w:val="0"/>
        <w:spacing w:line="288" w:lineRule="auto"/>
        <w:jc w:val="both"/>
      </w:pPr>
      <w:r w:rsidRPr="00A67AE2">
        <w:rPr>
          <w:spacing w:val="-4"/>
        </w:rPr>
        <w:t>C</w:t>
      </w:r>
      <w:r w:rsidRPr="00A67AE2">
        <w:rPr>
          <w:spacing w:val="-4"/>
          <w:vertAlign w:val="subscript"/>
        </w:rPr>
        <w:t>n</w:t>
      </w:r>
      <w:r w:rsidRPr="00A67AE2">
        <w:rPr>
          <w:spacing w:val="-4"/>
        </w:rPr>
        <w:t>H</w:t>
      </w:r>
      <w:r w:rsidRPr="00A67AE2">
        <w:rPr>
          <w:spacing w:val="-4"/>
          <w:vertAlign w:val="subscript"/>
        </w:rPr>
        <w:t>2n</w:t>
      </w:r>
      <w:r w:rsidRPr="00A67AE2">
        <w:rPr>
          <w:spacing w:val="-4"/>
        </w:rPr>
        <w:t xml:space="preserve"> là công thức tổng quát cảu dãy đồng đẳng</w:t>
      </w:r>
      <w:r w:rsidR="00922B6C" w:rsidRPr="00A67AE2">
        <w:rPr>
          <w:spacing w:val="-4"/>
        </w:rPr>
        <w:t xml:space="preserve">         </w:t>
      </w:r>
    </w:p>
    <w:p w14:paraId="427CAB48" w14:textId="061736D0" w:rsidR="00037934" w:rsidRPr="00A67AE2" w:rsidRDefault="00922B6C" w:rsidP="00685905">
      <w:pPr>
        <w:widowControl w:val="0"/>
        <w:autoSpaceDE w:val="0"/>
        <w:autoSpaceDN w:val="0"/>
        <w:adjustRightInd w:val="0"/>
        <w:spacing w:line="288" w:lineRule="auto"/>
        <w:jc w:val="both"/>
      </w:pPr>
      <w:r w:rsidRPr="00A67AE2">
        <w:rPr>
          <w:bCs/>
        </w:rPr>
        <w:t xml:space="preserve">A. </w:t>
      </w:r>
      <w:r w:rsidRPr="00A67AE2">
        <w:t>ankan.</w:t>
      </w:r>
      <w:r w:rsidRPr="00A67AE2">
        <w:tab/>
      </w:r>
      <w:r w:rsidR="005139F0" w:rsidRPr="00A67AE2">
        <w:tab/>
      </w:r>
      <w:r w:rsidRPr="00A67AE2">
        <w:rPr>
          <w:bCs/>
        </w:rPr>
        <w:t xml:space="preserve">B. </w:t>
      </w:r>
      <w:r w:rsidRPr="00A67AE2">
        <w:t>ankin.</w:t>
      </w:r>
      <w:r w:rsidRPr="00A67AE2">
        <w:tab/>
      </w:r>
      <w:r w:rsidR="005139F0" w:rsidRPr="00A67AE2">
        <w:tab/>
      </w:r>
      <w:r w:rsidRPr="00A67AE2">
        <w:rPr>
          <w:bCs/>
        </w:rPr>
        <w:t xml:space="preserve">C. </w:t>
      </w:r>
      <w:r w:rsidRPr="00A67AE2">
        <w:t>ankađien.</w:t>
      </w:r>
      <w:r w:rsidRPr="00A67AE2">
        <w:tab/>
      </w:r>
      <w:r w:rsidRPr="00A67AE2">
        <w:tab/>
      </w:r>
      <w:r w:rsidR="005139F0" w:rsidRPr="00A67AE2">
        <w:tab/>
      </w:r>
      <w:r w:rsidRPr="00A67AE2">
        <w:rPr>
          <w:bCs/>
        </w:rPr>
        <w:t xml:space="preserve">D. </w:t>
      </w:r>
      <w:r w:rsidRPr="00A67AE2">
        <w:t>anken.</w:t>
      </w:r>
      <w:r w:rsidRPr="00A67AE2">
        <w:rPr>
          <w:bCs/>
          <w:spacing w:val="-4"/>
        </w:rPr>
        <w:t xml:space="preserve">  </w:t>
      </w:r>
    </w:p>
    <w:p w14:paraId="3EBC5C68" w14:textId="143F7DC1" w:rsidR="00293BD3" w:rsidRPr="00A67AE2" w:rsidRDefault="00293BD3" w:rsidP="00685905">
      <w:pPr>
        <w:spacing w:line="288" w:lineRule="auto"/>
        <w:rPr>
          <w:bCs/>
          <w:spacing w:val="-4"/>
        </w:rPr>
      </w:pPr>
      <w:r w:rsidRPr="00A67AE2">
        <w:rPr>
          <w:b/>
          <w:lang w:val="pt-BR"/>
        </w:rPr>
        <w:t xml:space="preserve">Câu </w:t>
      </w:r>
      <w:r w:rsidR="005139F0" w:rsidRPr="00A67AE2">
        <w:rPr>
          <w:b/>
          <w:lang w:val="pt-BR"/>
        </w:rPr>
        <w:t>3</w:t>
      </w:r>
      <w:r w:rsidRPr="00A67AE2">
        <w:rPr>
          <w:b/>
          <w:lang w:val="nl-NL"/>
        </w:rPr>
        <w:t>:</w:t>
      </w:r>
      <w:r w:rsidRPr="00A67AE2">
        <w:rPr>
          <w:lang w:val="pt-BR"/>
        </w:rPr>
        <w:t xml:space="preserve"> Câu nào đúng khi nói về hidrocacbon no: Hidrocacbon no là: </w:t>
      </w:r>
    </w:p>
    <w:p w14:paraId="5B31DBEB" w14:textId="18FEA227" w:rsidR="00293BD3" w:rsidRPr="00A67AE2" w:rsidRDefault="00293BD3" w:rsidP="00685905">
      <w:pPr>
        <w:tabs>
          <w:tab w:val="left" w:pos="360"/>
          <w:tab w:val="left" w:pos="603"/>
          <w:tab w:val="left" w:pos="2880"/>
          <w:tab w:val="left" w:pos="5400"/>
          <w:tab w:val="left" w:pos="7920"/>
        </w:tabs>
        <w:spacing w:line="288" w:lineRule="auto"/>
        <w:jc w:val="both"/>
        <w:rPr>
          <w:lang w:val="pt-BR"/>
        </w:rPr>
      </w:pPr>
      <w:r w:rsidRPr="00A67AE2">
        <w:rPr>
          <w:lang w:val="pt-BR"/>
        </w:rPr>
        <w:tab/>
        <w:t>A. hidrocacbon mà trong phân tử chỉ có liên kết đơn.</w:t>
      </w:r>
    </w:p>
    <w:p w14:paraId="22CEB3EB" w14:textId="7515F716" w:rsidR="00293BD3" w:rsidRPr="00A67AE2" w:rsidRDefault="00293BD3" w:rsidP="00685905">
      <w:pPr>
        <w:tabs>
          <w:tab w:val="left" w:pos="360"/>
          <w:tab w:val="left" w:pos="603"/>
          <w:tab w:val="left" w:pos="2880"/>
          <w:tab w:val="left" w:pos="5400"/>
          <w:tab w:val="left" w:pos="7920"/>
        </w:tabs>
        <w:spacing w:line="288" w:lineRule="auto"/>
        <w:jc w:val="both"/>
        <w:rPr>
          <w:lang w:val="pt-BR"/>
        </w:rPr>
      </w:pPr>
      <w:r w:rsidRPr="00A67AE2">
        <w:rPr>
          <w:lang w:val="pt-BR"/>
        </w:rPr>
        <w:tab/>
        <w:t>B.</w:t>
      </w:r>
      <w:r w:rsidR="00BF0992" w:rsidRPr="00A67AE2">
        <w:rPr>
          <w:lang w:val="pt-BR"/>
        </w:rPr>
        <w:t xml:space="preserve"> </w:t>
      </w:r>
      <w:r w:rsidRPr="00A67AE2">
        <w:rPr>
          <w:lang w:val="pt-BR"/>
        </w:rPr>
        <w:t>hợp chất hữu cơ mà trong phân tử chỉ có liên kết đơn.</w:t>
      </w:r>
    </w:p>
    <w:p w14:paraId="6ED90746" w14:textId="1DF20D4A" w:rsidR="00293BD3" w:rsidRPr="00A67AE2" w:rsidRDefault="00293BD3" w:rsidP="00685905">
      <w:pPr>
        <w:tabs>
          <w:tab w:val="left" w:pos="360"/>
          <w:tab w:val="left" w:pos="603"/>
          <w:tab w:val="left" w:pos="2880"/>
          <w:tab w:val="left" w:pos="5400"/>
          <w:tab w:val="left" w:pos="7920"/>
        </w:tabs>
        <w:spacing w:line="288" w:lineRule="auto"/>
        <w:jc w:val="both"/>
        <w:rPr>
          <w:lang w:val="pt-BR"/>
        </w:rPr>
      </w:pPr>
      <w:r w:rsidRPr="00A67AE2">
        <w:rPr>
          <w:lang w:val="pt-BR"/>
        </w:rPr>
        <w:tab/>
        <w:t>C. hidrocacbon mà trong phân tử chỉ chứa 1 nối đôi.</w:t>
      </w:r>
    </w:p>
    <w:p w14:paraId="16F8FE85" w14:textId="1E6E107C" w:rsidR="00293BD3" w:rsidRPr="00A67AE2" w:rsidRDefault="00293BD3" w:rsidP="00685905">
      <w:pPr>
        <w:tabs>
          <w:tab w:val="left" w:pos="360"/>
          <w:tab w:val="left" w:pos="603"/>
          <w:tab w:val="left" w:pos="2880"/>
          <w:tab w:val="left" w:pos="5400"/>
          <w:tab w:val="left" w:pos="7920"/>
        </w:tabs>
        <w:spacing w:line="288" w:lineRule="auto"/>
        <w:jc w:val="both"/>
        <w:rPr>
          <w:lang w:val="pt-BR"/>
        </w:rPr>
      </w:pPr>
      <w:r w:rsidRPr="00A67AE2">
        <w:rPr>
          <w:lang w:val="pt-BR"/>
        </w:rPr>
        <w:tab/>
        <w:t>D. hợp chất hữu cơ trong phân tử chỉ có hai nguyên tố C và H.</w:t>
      </w:r>
    </w:p>
    <w:p w14:paraId="560E50C0" w14:textId="0C6F36C2" w:rsidR="004039C1" w:rsidRPr="00A67AE2" w:rsidRDefault="005139F0" w:rsidP="00685905">
      <w:pPr>
        <w:spacing w:line="288" w:lineRule="auto"/>
      </w:pPr>
      <w:r w:rsidRPr="00A67AE2">
        <w:rPr>
          <w:b/>
          <w:lang w:val="pt-BR"/>
        </w:rPr>
        <w:t>Câu 4</w:t>
      </w:r>
      <w:r w:rsidRPr="00A67AE2">
        <w:rPr>
          <w:b/>
          <w:lang w:val="nl-NL"/>
        </w:rPr>
        <w:t>:</w:t>
      </w:r>
      <w:r w:rsidRPr="00A67AE2">
        <w:rPr>
          <w:lang w:val="pt-BR"/>
        </w:rPr>
        <w:t xml:space="preserve"> </w:t>
      </w:r>
      <w:r w:rsidR="000366AA" w:rsidRPr="00A67AE2">
        <w:t>Một ankadien có 5 nguyên tử C trong phân tử. Số nguyên tử H của ankan là</w:t>
      </w:r>
    </w:p>
    <w:p w14:paraId="29475FB1" w14:textId="6F0B8B1B" w:rsidR="005139F0" w:rsidRPr="00A67AE2" w:rsidRDefault="004039C1" w:rsidP="00685905">
      <w:pPr>
        <w:spacing w:line="288" w:lineRule="auto"/>
        <w:rPr>
          <w:vertAlign w:val="subscript"/>
        </w:rPr>
      </w:pPr>
      <w:r w:rsidRPr="00A67AE2">
        <w:t xml:space="preserve">A. </w:t>
      </w:r>
      <w:r w:rsidR="000366AA" w:rsidRPr="00A67AE2">
        <w:t>6</w:t>
      </w:r>
      <w:r w:rsidRPr="00A67AE2">
        <w:tab/>
      </w:r>
      <w:r w:rsidRPr="00A67AE2">
        <w:tab/>
      </w:r>
      <w:r w:rsidRPr="00A67AE2">
        <w:tab/>
        <w:t xml:space="preserve">B. </w:t>
      </w:r>
      <w:r w:rsidR="000366AA" w:rsidRPr="00A67AE2">
        <w:t>10</w:t>
      </w:r>
      <w:r w:rsidRPr="00A67AE2">
        <w:tab/>
      </w:r>
      <w:r w:rsidRPr="00A67AE2">
        <w:tab/>
      </w:r>
      <w:r w:rsidRPr="00A67AE2">
        <w:tab/>
        <w:t xml:space="preserve">C. </w:t>
      </w:r>
      <w:r w:rsidR="000366AA" w:rsidRPr="00A67AE2">
        <w:t>12</w:t>
      </w:r>
      <w:r w:rsidRPr="00A67AE2">
        <w:tab/>
      </w:r>
      <w:r w:rsidRPr="00A67AE2">
        <w:tab/>
      </w:r>
      <w:r w:rsidRPr="00A67AE2">
        <w:tab/>
        <w:t xml:space="preserve">D. </w:t>
      </w:r>
      <w:r w:rsidR="000366AA" w:rsidRPr="00A67AE2">
        <w:t>8</w:t>
      </w:r>
    </w:p>
    <w:p w14:paraId="2088D35C" w14:textId="6851118E" w:rsidR="00CF7F18" w:rsidRPr="00A67AE2" w:rsidRDefault="005139F0" w:rsidP="00685905">
      <w:pPr>
        <w:spacing w:line="288" w:lineRule="auto"/>
        <w:rPr>
          <w:vertAlign w:val="subscript"/>
        </w:rPr>
      </w:pPr>
      <w:r w:rsidRPr="00A67AE2">
        <w:rPr>
          <w:b/>
          <w:lang w:val="pt-BR"/>
        </w:rPr>
        <w:t>Câu 5</w:t>
      </w:r>
      <w:r w:rsidRPr="00A67AE2">
        <w:rPr>
          <w:b/>
          <w:lang w:val="nl-NL"/>
        </w:rPr>
        <w:t>:</w:t>
      </w:r>
      <w:r w:rsidRPr="00A67AE2">
        <w:rPr>
          <w:lang w:val="pt-BR"/>
        </w:rPr>
        <w:t xml:space="preserve"> </w:t>
      </w:r>
      <w:r w:rsidR="00CF7F18" w:rsidRPr="00A67AE2">
        <w:t>Dẫn xuất điclo của một ankan X có phân tử khối là 113. X có công thức phân tử</w:t>
      </w:r>
    </w:p>
    <w:p w14:paraId="3C2130F0" w14:textId="77777777" w:rsidR="00CF7F18" w:rsidRPr="00A67AE2" w:rsidRDefault="00CF7F18" w:rsidP="00685905">
      <w:pPr>
        <w:spacing w:line="288" w:lineRule="auto"/>
        <w:rPr>
          <w:vertAlign w:val="subscript"/>
        </w:rPr>
      </w:pPr>
      <w:r w:rsidRPr="00A67AE2">
        <w:t>A. C</w:t>
      </w:r>
      <w:r w:rsidRPr="00A67AE2">
        <w:rPr>
          <w:vertAlign w:val="subscript"/>
        </w:rPr>
        <w:t>6</w:t>
      </w:r>
      <w:r w:rsidRPr="00A67AE2">
        <w:t>H</w:t>
      </w:r>
      <w:r w:rsidRPr="00A67AE2">
        <w:rPr>
          <w:vertAlign w:val="subscript"/>
        </w:rPr>
        <w:t>14</w:t>
      </w:r>
      <w:r w:rsidRPr="00A67AE2">
        <w:tab/>
      </w:r>
      <w:r w:rsidRPr="00A67AE2">
        <w:tab/>
      </w:r>
      <w:r w:rsidRPr="00A67AE2">
        <w:tab/>
        <w:t>B. C</w:t>
      </w:r>
      <w:r w:rsidRPr="00A67AE2">
        <w:rPr>
          <w:vertAlign w:val="subscript"/>
        </w:rPr>
        <w:t>4</w:t>
      </w:r>
      <w:r w:rsidRPr="00A67AE2">
        <w:t>H</w:t>
      </w:r>
      <w:r w:rsidRPr="00A67AE2">
        <w:rPr>
          <w:vertAlign w:val="subscript"/>
        </w:rPr>
        <w:t>10</w:t>
      </w:r>
      <w:r w:rsidRPr="00A67AE2">
        <w:tab/>
      </w:r>
      <w:r w:rsidRPr="00A67AE2">
        <w:tab/>
      </w:r>
      <w:r w:rsidRPr="00A67AE2">
        <w:tab/>
        <w:t>C. C</w:t>
      </w:r>
      <w:r w:rsidRPr="00A67AE2">
        <w:rPr>
          <w:vertAlign w:val="subscript"/>
        </w:rPr>
        <w:t>5</w:t>
      </w:r>
      <w:r w:rsidRPr="00A67AE2">
        <w:t>H</w:t>
      </w:r>
      <w:r w:rsidRPr="00A67AE2">
        <w:rPr>
          <w:vertAlign w:val="subscript"/>
        </w:rPr>
        <w:t>12</w:t>
      </w:r>
      <w:r w:rsidRPr="00A67AE2">
        <w:tab/>
      </w:r>
      <w:r w:rsidRPr="00A67AE2">
        <w:tab/>
      </w:r>
      <w:r w:rsidRPr="00A67AE2">
        <w:tab/>
        <w:t>D. C</w:t>
      </w:r>
      <w:r w:rsidRPr="00A67AE2">
        <w:rPr>
          <w:vertAlign w:val="subscript"/>
        </w:rPr>
        <w:t>3</w:t>
      </w:r>
      <w:r w:rsidRPr="00A67AE2">
        <w:t>H</w:t>
      </w:r>
      <w:r w:rsidRPr="00A67AE2">
        <w:rPr>
          <w:vertAlign w:val="subscript"/>
        </w:rPr>
        <w:t>8</w:t>
      </w:r>
    </w:p>
    <w:p w14:paraId="0ED31B97" w14:textId="4097B63D" w:rsidR="00CF7F18" w:rsidRPr="00A67AE2" w:rsidRDefault="005139F0" w:rsidP="00685905">
      <w:pPr>
        <w:spacing w:line="288" w:lineRule="auto"/>
      </w:pPr>
      <w:r w:rsidRPr="00A67AE2">
        <w:rPr>
          <w:b/>
          <w:lang w:val="pt-BR"/>
        </w:rPr>
        <w:t>Câu 6</w:t>
      </w:r>
      <w:r w:rsidRPr="00A67AE2">
        <w:rPr>
          <w:b/>
          <w:lang w:val="nl-NL"/>
        </w:rPr>
        <w:t>:</w:t>
      </w:r>
      <w:r w:rsidRPr="00A67AE2">
        <w:rPr>
          <w:lang w:val="pt-BR"/>
        </w:rPr>
        <w:t xml:space="preserve"> </w:t>
      </w:r>
      <w:r w:rsidR="00CF7F18" w:rsidRPr="00A67AE2">
        <w:t>Chọn tên gọi đúng nhất của hiđrocacbon sau:</w:t>
      </w:r>
    </w:p>
    <w:p w14:paraId="53D61A30" w14:textId="77777777" w:rsidR="00CF7F18" w:rsidRPr="00A67AE2" w:rsidRDefault="00CF7F18" w:rsidP="00685905">
      <w:pPr>
        <w:spacing w:line="288" w:lineRule="auto"/>
        <w:ind w:firstLine="720"/>
      </w:pPr>
      <w:r w:rsidRPr="00A67AE2">
        <w:object w:dxaOrig="3288" w:dyaOrig="1119" w14:anchorId="603C92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46.5pt" o:ole="">
            <v:imagedata r:id="rId7" o:title=""/>
          </v:shape>
          <o:OLEObject Type="Embed" ProgID="ChemDraw.Document.6.0" ShapeID="_x0000_i1025" DrawAspect="Content" ObjectID="_1742704234" r:id="rId8"/>
        </w:object>
      </w:r>
    </w:p>
    <w:p w14:paraId="370C2B40" w14:textId="089DD4F5" w:rsidR="005139F0" w:rsidRPr="00A67AE2" w:rsidRDefault="00CF7F18" w:rsidP="00685905">
      <w:pPr>
        <w:spacing w:line="288" w:lineRule="auto"/>
      </w:pPr>
      <w:r w:rsidRPr="00A67AE2">
        <w:t>A. 2, 2, 4-trimetyl hexan</w:t>
      </w:r>
      <w:r w:rsidRPr="00A67AE2">
        <w:tab/>
      </w:r>
      <w:r w:rsidR="005139F0" w:rsidRPr="00A67AE2">
        <w:tab/>
      </w:r>
      <w:r w:rsidR="005139F0" w:rsidRPr="00A67AE2">
        <w:tab/>
      </w:r>
      <w:r w:rsidRPr="00A67AE2">
        <w:t>B. 2, 2, 4 trimetylhexan</w:t>
      </w:r>
      <w:r w:rsidRPr="00A67AE2">
        <w:tab/>
      </w:r>
    </w:p>
    <w:p w14:paraId="57B79554" w14:textId="29FF6FD4" w:rsidR="00CF7F18" w:rsidRPr="00A67AE2" w:rsidRDefault="00CF7F18" w:rsidP="00685905">
      <w:pPr>
        <w:spacing w:line="288" w:lineRule="auto"/>
      </w:pPr>
      <w:r w:rsidRPr="00A67AE2">
        <w:t>C. 2, 2, 4trimetylhexan</w:t>
      </w:r>
      <w:r w:rsidRPr="00A67AE2">
        <w:tab/>
      </w:r>
      <w:r w:rsidR="005139F0" w:rsidRPr="00A67AE2">
        <w:tab/>
      </w:r>
      <w:r w:rsidR="005139F0" w:rsidRPr="00A67AE2">
        <w:tab/>
      </w:r>
      <w:r w:rsidRPr="00A67AE2">
        <w:t>D. 2, 2, 4-trimetylhexan</w:t>
      </w:r>
    </w:p>
    <w:p w14:paraId="5497341C" w14:textId="0D991630" w:rsidR="00CF7F18" w:rsidRPr="00A67AE2" w:rsidRDefault="005139F0" w:rsidP="00685905">
      <w:pPr>
        <w:spacing w:line="288" w:lineRule="auto"/>
      </w:pPr>
      <w:r w:rsidRPr="00A67AE2">
        <w:rPr>
          <w:b/>
          <w:lang w:val="pt-BR"/>
        </w:rPr>
        <w:t>Câu 7</w:t>
      </w:r>
      <w:r w:rsidRPr="00A67AE2">
        <w:rPr>
          <w:b/>
          <w:lang w:val="nl-NL"/>
        </w:rPr>
        <w:t>:</w:t>
      </w:r>
      <w:r w:rsidRPr="00A67AE2">
        <w:rPr>
          <w:lang w:val="pt-BR"/>
        </w:rPr>
        <w:t xml:space="preserve"> </w:t>
      </w:r>
      <w:r w:rsidR="00CF7F18" w:rsidRPr="00A67AE2">
        <w:t xml:space="preserve"> Một ankan D có chứa 8</w:t>
      </w:r>
      <w:r w:rsidR="00E43D3B" w:rsidRPr="00A67AE2">
        <w:t>2,759</w:t>
      </w:r>
      <w:r w:rsidR="00CF7F18" w:rsidRPr="00A67AE2">
        <w:t>% cacbon trong phân tử. D có công thức phân tử:</w:t>
      </w:r>
    </w:p>
    <w:p w14:paraId="47B6F8B4" w14:textId="3FACFE48" w:rsidR="00CF7F18" w:rsidRPr="00A67AE2" w:rsidRDefault="00CF7F18" w:rsidP="00685905">
      <w:pPr>
        <w:spacing w:line="288" w:lineRule="auto"/>
      </w:pPr>
      <w:r w:rsidRPr="00A67AE2">
        <w:t>A. C</w:t>
      </w:r>
      <w:r w:rsidRPr="00A67AE2">
        <w:rPr>
          <w:vertAlign w:val="subscript"/>
        </w:rPr>
        <w:t>4</w:t>
      </w:r>
      <w:r w:rsidRPr="00A67AE2">
        <w:t>H</w:t>
      </w:r>
      <w:r w:rsidRPr="00A67AE2">
        <w:rPr>
          <w:vertAlign w:val="subscript"/>
        </w:rPr>
        <w:t>10</w:t>
      </w:r>
      <w:r w:rsidRPr="00A67AE2">
        <w:tab/>
      </w:r>
      <w:r w:rsidRPr="00A67AE2">
        <w:tab/>
      </w:r>
      <w:r w:rsidRPr="00A67AE2">
        <w:tab/>
        <w:t>B. C</w:t>
      </w:r>
      <w:r w:rsidRPr="00A67AE2">
        <w:rPr>
          <w:vertAlign w:val="subscript"/>
        </w:rPr>
        <w:t>6</w:t>
      </w:r>
      <w:r w:rsidRPr="00A67AE2">
        <w:t>H</w:t>
      </w:r>
      <w:r w:rsidRPr="00A67AE2">
        <w:rPr>
          <w:vertAlign w:val="subscript"/>
        </w:rPr>
        <w:t>14</w:t>
      </w:r>
      <w:r w:rsidRPr="00A67AE2">
        <w:tab/>
      </w:r>
      <w:r w:rsidRPr="00A67AE2">
        <w:tab/>
      </w:r>
      <w:r w:rsidRPr="00A67AE2">
        <w:tab/>
        <w:t>C. C</w:t>
      </w:r>
      <w:r w:rsidRPr="00A67AE2">
        <w:rPr>
          <w:vertAlign w:val="subscript"/>
        </w:rPr>
        <w:t>5</w:t>
      </w:r>
      <w:r w:rsidRPr="00A67AE2">
        <w:t>H</w:t>
      </w:r>
      <w:r w:rsidRPr="00A67AE2">
        <w:rPr>
          <w:vertAlign w:val="subscript"/>
        </w:rPr>
        <w:t>12</w:t>
      </w:r>
      <w:r w:rsidRPr="00A67AE2">
        <w:tab/>
      </w:r>
      <w:r w:rsidRPr="00A67AE2">
        <w:tab/>
      </w:r>
      <w:r w:rsidRPr="00A67AE2">
        <w:tab/>
        <w:t>D. C</w:t>
      </w:r>
      <w:r w:rsidR="00E43D3B" w:rsidRPr="00A67AE2">
        <w:rPr>
          <w:vertAlign w:val="subscript"/>
        </w:rPr>
        <w:t>3</w:t>
      </w:r>
      <w:r w:rsidRPr="00A67AE2">
        <w:t>H</w:t>
      </w:r>
      <w:r w:rsidR="00E43D3B" w:rsidRPr="00A67AE2">
        <w:rPr>
          <w:vertAlign w:val="subscript"/>
        </w:rPr>
        <w:t>8</w:t>
      </w:r>
    </w:p>
    <w:p w14:paraId="4D5AACEE" w14:textId="0F2116AC" w:rsidR="00CF7F18" w:rsidRPr="00A67AE2" w:rsidRDefault="005139F0" w:rsidP="00685905">
      <w:pPr>
        <w:spacing w:line="288" w:lineRule="auto"/>
      </w:pPr>
      <w:r w:rsidRPr="00A67AE2">
        <w:rPr>
          <w:b/>
          <w:lang w:val="pt-BR"/>
        </w:rPr>
        <w:t>Câu 8</w:t>
      </w:r>
      <w:r w:rsidRPr="00A67AE2">
        <w:rPr>
          <w:b/>
          <w:lang w:val="nl-NL"/>
        </w:rPr>
        <w:t>:</w:t>
      </w:r>
      <w:r w:rsidRPr="00A67AE2">
        <w:rPr>
          <w:lang w:val="pt-BR"/>
        </w:rPr>
        <w:t xml:space="preserve"> </w:t>
      </w:r>
      <w:r w:rsidR="00CF7F18" w:rsidRPr="00A67AE2">
        <w:t>Công thức phân tử của ankan chứa 12 nguyên tử hiđro trong phân tử là:</w:t>
      </w:r>
    </w:p>
    <w:p w14:paraId="723BBFA4" w14:textId="6E73DEE0" w:rsidR="004039C1" w:rsidRPr="00A67AE2" w:rsidRDefault="00CF7F18" w:rsidP="00685905">
      <w:pPr>
        <w:spacing w:line="288" w:lineRule="auto"/>
        <w:rPr>
          <w:vertAlign w:val="subscript"/>
        </w:rPr>
      </w:pPr>
      <w:r w:rsidRPr="00A67AE2">
        <w:t>A. C</w:t>
      </w:r>
      <w:r w:rsidRPr="00A67AE2">
        <w:rPr>
          <w:vertAlign w:val="subscript"/>
        </w:rPr>
        <w:t>7</w:t>
      </w:r>
      <w:r w:rsidRPr="00A67AE2">
        <w:t>H</w:t>
      </w:r>
      <w:r w:rsidRPr="00A67AE2">
        <w:rPr>
          <w:vertAlign w:val="subscript"/>
        </w:rPr>
        <w:t>12</w:t>
      </w:r>
      <w:r w:rsidRPr="00A67AE2">
        <w:tab/>
      </w:r>
      <w:r w:rsidRPr="00A67AE2">
        <w:tab/>
      </w:r>
      <w:r w:rsidRPr="00A67AE2">
        <w:tab/>
        <w:t>B. C</w:t>
      </w:r>
      <w:r w:rsidR="005139F0" w:rsidRPr="00A67AE2">
        <w:rPr>
          <w:vertAlign w:val="subscript"/>
        </w:rPr>
        <w:t>6</w:t>
      </w:r>
      <w:r w:rsidRPr="00A67AE2">
        <w:t>H</w:t>
      </w:r>
      <w:r w:rsidRPr="00A67AE2">
        <w:rPr>
          <w:vertAlign w:val="subscript"/>
        </w:rPr>
        <w:t>12</w:t>
      </w:r>
      <w:r w:rsidRPr="00A67AE2">
        <w:tab/>
      </w:r>
      <w:r w:rsidRPr="00A67AE2">
        <w:tab/>
      </w:r>
      <w:r w:rsidRPr="00A67AE2">
        <w:tab/>
        <w:t>C. C</w:t>
      </w:r>
      <w:r w:rsidRPr="00A67AE2">
        <w:rPr>
          <w:vertAlign w:val="subscript"/>
        </w:rPr>
        <w:t>5</w:t>
      </w:r>
      <w:r w:rsidRPr="00A67AE2">
        <w:t>H</w:t>
      </w:r>
      <w:r w:rsidRPr="00A67AE2">
        <w:rPr>
          <w:vertAlign w:val="subscript"/>
        </w:rPr>
        <w:t>12</w:t>
      </w:r>
      <w:r w:rsidRPr="00A67AE2">
        <w:tab/>
      </w:r>
      <w:r w:rsidRPr="00A67AE2">
        <w:tab/>
      </w:r>
      <w:r w:rsidRPr="00A67AE2">
        <w:tab/>
        <w:t>D. C</w:t>
      </w:r>
      <w:r w:rsidRPr="00A67AE2">
        <w:rPr>
          <w:vertAlign w:val="subscript"/>
        </w:rPr>
        <w:t>6</w:t>
      </w:r>
      <w:r w:rsidRPr="00A67AE2">
        <w:t>H</w:t>
      </w:r>
      <w:r w:rsidRPr="00A67AE2">
        <w:rPr>
          <w:vertAlign w:val="subscript"/>
        </w:rPr>
        <w:t>12</w:t>
      </w:r>
    </w:p>
    <w:p w14:paraId="49DDD9FE" w14:textId="51BFAF00" w:rsidR="00DC3EC9" w:rsidRPr="00A67AE2" w:rsidRDefault="005139F0" w:rsidP="00685905">
      <w:pPr>
        <w:spacing w:line="288" w:lineRule="auto"/>
      </w:pPr>
      <w:r w:rsidRPr="00A67AE2">
        <w:rPr>
          <w:b/>
          <w:lang w:val="pt-BR"/>
        </w:rPr>
        <w:t>Câu 9</w:t>
      </w:r>
      <w:r w:rsidRPr="00A67AE2">
        <w:rPr>
          <w:b/>
          <w:lang w:val="nl-NL"/>
        </w:rPr>
        <w:t>:</w:t>
      </w:r>
      <w:r w:rsidRPr="00A67AE2">
        <w:rPr>
          <w:lang w:val="pt-BR"/>
        </w:rPr>
        <w:t xml:space="preserve"> </w:t>
      </w:r>
      <w:r w:rsidR="00DC3EC9" w:rsidRPr="00A67AE2">
        <w:t xml:space="preserve"> </w:t>
      </w:r>
      <w:r w:rsidR="001A3C96" w:rsidRPr="00A67AE2">
        <w:t>Ankin không có loại đồng phân nào sau đây ?</w:t>
      </w:r>
    </w:p>
    <w:p w14:paraId="1C1D41A4" w14:textId="7E55F664" w:rsidR="001A3C96" w:rsidRPr="00A67AE2" w:rsidRDefault="001A3C96" w:rsidP="00685905">
      <w:pPr>
        <w:spacing w:line="288" w:lineRule="auto"/>
      </w:pPr>
      <w:r w:rsidRPr="00A67AE2">
        <w:t>A.Đồng phân mạch cacbon</w:t>
      </w:r>
      <w:r w:rsidRPr="00A67AE2">
        <w:tab/>
      </w:r>
      <w:r w:rsidRPr="00A67AE2">
        <w:tab/>
        <w:t>B.Đồng phân vị trí liên kết bội</w:t>
      </w:r>
    </w:p>
    <w:p w14:paraId="4A632CAC" w14:textId="215487FD" w:rsidR="001A3C96" w:rsidRPr="00A67AE2" w:rsidRDefault="001A3C96" w:rsidP="00685905">
      <w:pPr>
        <w:spacing w:line="288" w:lineRule="auto"/>
      </w:pPr>
      <w:r w:rsidRPr="00A67AE2">
        <w:t>C.Đồng phân cấu tạo</w:t>
      </w:r>
      <w:r w:rsidRPr="00A67AE2">
        <w:tab/>
      </w:r>
      <w:r w:rsidRPr="00A67AE2">
        <w:tab/>
      </w:r>
      <w:r w:rsidRPr="00A67AE2">
        <w:tab/>
        <w:t>D.Đồng phân hình học</w:t>
      </w:r>
    </w:p>
    <w:p w14:paraId="0DB40812" w14:textId="6A707F3C" w:rsidR="005139F0" w:rsidRPr="00A67AE2" w:rsidRDefault="005139F0" w:rsidP="00685905">
      <w:pPr>
        <w:widowControl w:val="0"/>
        <w:autoSpaceDE w:val="0"/>
        <w:autoSpaceDN w:val="0"/>
        <w:adjustRightInd w:val="0"/>
        <w:spacing w:line="288" w:lineRule="auto"/>
        <w:jc w:val="both"/>
      </w:pPr>
      <w:r w:rsidRPr="00A67AE2">
        <w:rPr>
          <w:b/>
          <w:lang w:val="pt-BR"/>
        </w:rPr>
        <w:t>Câu 10</w:t>
      </w:r>
      <w:r w:rsidRPr="00A67AE2">
        <w:rPr>
          <w:b/>
          <w:lang w:val="nl-NL"/>
        </w:rPr>
        <w:t>:</w:t>
      </w:r>
      <w:r w:rsidRPr="00A67AE2">
        <w:rPr>
          <w:lang w:val="pt-BR"/>
        </w:rPr>
        <w:t xml:space="preserve"> </w:t>
      </w:r>
      <w:r w:rsidR="00B77A53" w:rsidRPr="00A67AE2">
        <w:rPr>
          <w:bCs/>
          <w:spacing w:val="-4"/>
        </w:rPr>
        <w:t>Butan</w:t>
      </w:r>
      <w:r w:rsidRPr="00A67AE2">
        <w:rPr>
          <w:bCs/>
          <w:spacing w:val="-4"/>
        </w:rPr>
        <w:t xml:space="preserve"> tham gia phản ứng thế với Clo thu được tối đa bao nhiêu sản phẩm thế monoclo </w:t>
      </w:r>
    </w:p>
    <w:p w14:paraId="4EA642A0" w14:textId="59BEACFE" w:rsidR="005139F0" w:rsidRPr="00A67AE2" w:rsidRDefault="005139F0" w:rsidP="00685905">
      <w:pPr>
        <w:spacing w:line="288" w:lineRule="auto"/>
        <w:rPr>
          <w:bCs/>
          <w:spacing w:val="-4"/>
        </w:rPr>
      </w:pPr>
      <w:r w:rsidRPr="00A67AE2">
        <w:rPr>
          <w:bCs/>
          <w:spacing w:val="-4"/>
        </w:rPr>
        <w:t>A.1</w:t>
      </w:r>
      <w:r w:rsidRPr="00A67AE2">
        <w:rPr>
          <w:bCs/>
          <w:spacing w:val="-4"/>
        </w:rPr>
        <w:tab/>
      </w:r>
      <w:r w:rsidRPr="00A67AE2">
        <w:rPr>
          <w:bCs/>
          <w:spacing w:val="-4"/>
        </w:rPr>
        <w:tab/>
      </w:r>
      <w:r w:rsidRPr="00A67AE2">
        <w:rPr>
          <w:bCs/>
          <w:spacing w:val="-4"/>
        </w:rPr>
        <w:tab/>
      </w:r>
      <w:r w:rsidR="00BF0992" w:rsidRPr="00A67AE2">
        <w:rPr>
          <w:bCs/>
          <w:spacing w:val="-4"/>
        </w:rPr>
        <w:tab/>
      </w:r>
      <w:r w:rsidRPr="00A67AE2">
        <w:rPr>
          <w:bCs/>
          <w:spacing w:val="-4"/>
        </w:rPr>
        <w:t>B.2</w:t>
      </w:r>
      <w:r w:rsidRPr="00A67AE2">
        <w:rPr>
          <w:bCs/>
          <w:spacing w:val="-4"/>
        </w:rPr>
        <w:tab/>
      </w:r>
      <w:r w:rsidRPr="00A67AE2">
        <w:rPr>
          <w:bCs/>
          <w:spacing w:val="-4"/>
        </w:rPr>
        <w:tab/>
      </w:r>
      <w:r w:rsidRPr="00A67AE2">
        <w:rPr>
          <w:bCs/>
          <w:spacing w:val="-4"/>
        </w:rPr>
        <w:tab/>
      </w:r>
      <w:r w:rsidR="00BF0992" w:rsidRPr="00A67AE2">
        <w:rPr>
          <w:bCs/>
          <w:spacing w:val="-4"/>
        </w:rPr>
        <w:tab/>
      </w:r>
      <w:r w:rsidRPr="00A67AE2">
        <w:rPr>
          <w:bCs/>
          <w:spacing w:val="-4"/>
        </w:rPr>
        <w:t>C.3</w:t>
      </w:r>
      <w:r w:rsidRPr="00A67AE2">
        <w:rPr>
          <w:bCs/>
          <w:spacing w:val="-4"/>
        </w:rPr>
        <w:tab/>
      </w:r>
      <w:r w:rsidRPr="00A67AE2">
        <w:rPr>
          <w:bCs/>
          <w:spacing w:val="-4"/>
        </w:rPr>
        <w:tab/>
      </w:r>
      <w:r w:rsidRPr="00A67AE2">
        <w:rPr>
          <w:bCs/>
          <w:spacing w:val="-4"/>
        </w:rPr>
        <w:tab/>
      </w:r>
      <w:r w:rsidR="00BF0992" w:rsidRPr="00A67AE2">
        <w:rPr>
          <w:bCs/>
          <w:spacing w:val="-4"/>
        </w:rPr>
        <w:tab/>
      </w:r>
      <w:r w:rsidRPr="00A67AE2">
        <w:rPr>
          <w:bCs/>
          <w:spacing w:val="-4"/>
        </w:rPr>
        <w:t>D.4</w:t>
      </w:r>
    </w:p>
    <w:p w14:paraId="2F795489" w14:textId="5B98AF70" w:rsidR="008F6DA4" w:rsidRPr="00A67AE2" w:rsidRDefault="008F6DA4" w:rsidP="00685905">
      <w:pPr>
        <w:spacing w:line="288" w:lineRule="auto"/>
        <w:jc w:val="both"/>
      </w:pPr>
      <w:r w:rsidRPr="00A67AE2">
        <w:rPr>
          <w:b/>
        </w:rPr>
        <w:t>Câu 1</w:t>
      </w:r>
      <w:r w:rsidR="00685905" w:rsidRPr="00A67AE2">
        <w:rPr>
          <w:b/>
        </w:rPr>
        <w:t>1</w:t>
      </w:r>
      <w:r w:rsidRPr="00A67AE2">
        <w:rPr>
          <w:b/>
        </w:rPr>
        <w:t>:</w:t>
      </w:r>
      <w:r w:rsidRPr="00A67AE2">
        <w:t xml:space="preserve"> Trùng hợp eten, sản phẩm thu được có cấu tạo là:</w:t>
      </w:r>
    </w:p>
    <w:p w14:paraId="5CACCADC" w14:textId="77777777" w:rsidR="008F6DA4" w:rsidRPr="00A67AE2" w:rsidRDefault="008F6DA4" w:rsidP="00685905">
      <w:pPr>
        <w:spacing w:line="288" w:lineRule="auto"/>
        <w:jc w:val="both"/>
      </w:pPr>
      <w:r w:rsidRPr="00A67AE2">
        <w:t>A. (-CH</w:t>
      </w:r>
      <w:r w:rsidRPr="00A67AE2">
        <w:rPr>
          <w:vertAlign w:val="subscript"/>
        </w:rPr>
        <w:t>2</w:t>
      </w:r>
      <w:r w:rsidRPr="00A67AE2">
        <w:t>=CH</w:t>
      </w:r>
      <w:r w:rsidRPr="00A67AE2">
        <w:rPr>
          <w:vertAlign w:val="subscript"/>
        </w:rPr>
        <w:t>2</w:t>
      </w:r>
      <w:r w:rsidRPr="00A67AE2">
        <w:t>-)</w:t>
      </w:r>
      <w:r w:rsidRPr="00A67AE2">
        <w:rPr>
          <w:vertAlign w:val="subscript"/>
        </w:rPr>
        <w:t>n</w:t>
      </w:r>
      <w:r w:rsidRPr="00A67AE2">
        <w:t xml:space="preserve"> .</w:t>
      </w:r>
      <w:r w:rsidRPr="00A67AE2">
        <w:tab/>
        <w:t xml:space="preserve">  </w:t>
      </w:r>
      <w:r w:rsidRPr="00A67AE2">
        <w:tab/>
        <w:t>B. (-CH</w:t>
      </w:r>
      <w:r w:rsidRPr="00A67AE2">
        <w:rPr>
          <w:vertAlign w:val="subscript"/>
        </w:rPr>
        <w:t>2</w:t>
      </w:r>
      <w:r w:rsidRPr="00A67AE2">
        <w:t>-CH</w:t>
      </w:r>
      <w:r w:rsidRPr="00A67AE2">
        <w:rPr>
          <w:vertAlign w:val="subscript"/>
        </w:rPr>
        <w:t>2</w:t>
      </w:r>
      <w:r w:rsidRPr="00A67AE2">
        <w:t>-)</w:t>
      </w:r>
      <w:r w:rsidRPr="00A67AE2">
        <w:rPr>
          <w:vertAlign w:val="subscript"/>
        </w:rPr>
        <w:t>n</w:t>
      </w:r>
      <w:r w:rsidRPr="00A67AE2">
        <w:t xml:space="preserve"> .</w:t>
      </w:r>
      <w:r w:rsidRPr="00A67AE2">
        <w:tab/>
        <w:t xml:space="preserve">     C. (-CH=CH-)</w:t>
      </w:r>
      <w:r w:rsidRPr="00A67AE2">
        <w:rPr>
          <w:vertAlign w:val="subscript"/>
        </w:rPr>
        <w:t>n</w:t>
      </w:r>
      <w:r w:rsidRPr="00A67AE2">
        <w:t>.</w:t>
      </w:r>
      <w:r w:rsidRPr="00A67AE2">
        <w:tab/>
        <w:t xml:space="preserve">    D. (-CH</w:t>
      </w:r>
      <w:r w:rsidRPr="00A67AE2">
        <w:rPr>
          <w:vertAlign w:val="subscript"/>
        </w:rPr>
        <w:t>3</w:t>
      </w:r>
      <w:r w:rsidRPr="00A67AE2">
        <w:t>-CH</w:t>
      </w:r>
      <w:r w:rsidRPr="00A67AE2">
        <w:rPr>
          <w:vertAlign w:val="subscript"/>
        </w:rPr>
        <w:t>3</w:t>
      </w:r>
      <w:r w:rsidRPr="00A67AE2">
        <w:t>-)</w:t>
      </w:r>
      <w:r w:rsidRPr="00A67AE2">
        <w:rPr>
          <w:vertAlign w:val="subscript"/>
        </w:rPr>
        <w:t xml:space="preserve">n </w:t>
      </w:r>
      <w:r w:rsidRPr="00A67AE2">
        <w:t>.</w:t>
      </w:r>
    </w:p>
    <w:p w14:paraId="2A6674C7" w14:textId="10448ADF" w:rsidR="00B467CA" w:rsidRPr="00A67AE2" w:rsidRDefault="005139F0" w:rsidP="00685905">
      <w:pPr>
        <w:spacing w:line="288" w:lineRule="auto"/>
        <w:jc w:val="both"/>
      </w:pPr>
      <w:r w:rsidRPr="00A67AE2">
        <w:rPr>
          <w:b/>
          <w:lang w:val="pt-BR"/>
        </w:rPr>
        <w:t>Câu 1</w:t>
      </w:r>
      <w:r w:rsidR="00685905" w:rsidRPr="00A67AE2">
        <w:rPr>
          <w:b/>
          <w:lang w:val="pt-BR"/>
        </w:rPr>
        <w:t>2</w:t>
      </w:r>
      <w:r w:rsidRPr="00A67AE2">
        <w:rPr>
          <w:b/>
          <w:lang w:val="nl-NL"/>
        </w:rPr>
        <w:t>:</w:t>
      </w:r>
      <w:r w:rsidRPr="00A67AE2">
        <w:rPr>
          <w:lang w:val="pt-BR"/>
        </w:rPr>
        <w:t xml:space="preserve"> </w:t>
      </w:r>
      <w:r w:rsidR="00B467CA" w:rsidRPr="00A67AE2">
        <w:t>Đốt cháy hoàn toàn một hidrocacbon X thu được 2,24 lít CO</w:t>
      </w:r>
      <w:r w:rsidR="00B467CA" w:rsidRPr="00A67AE2">
        <w:rPr>
          <w:vertAlign w:val="subscript"/>
        </w:rPr>
        <w:t>2</w:t>
      </w:r>
      <w:r w:rsidR="00B467CA" w:rsidRPr="00A67AE2">
        <w:t xml:space="preserve"> (đktc) và 3,6 gam nước. Tên của X là</w:t>
      </w:r>
    </w:p>
    <w:p w14:paraId="379AC6FE" w14:textId="77777777" w:rsidR="00B467CA" w:rsidRPr="00A67AE2" w:rsidRDefault="00B467CA" w:rsidP="00685905">
      <w:pPr>
        <w:spacing w:line="288" w:lineRule="auto"/>
        <w:ind w:firstLine="720"/>
        <w:jc w:val="both"/>
        <w:rPr>
          <w:b/>
          <w:lang w:val="nl-NL"/>
        </w:rPr>
      </w:pPr>
      <w:r w:rsidRPr="00A67AE2">
        <w:t>A. etan.</w:t>
      </w:r>
      <w:r w:rsidRPr="00A67AE2">
        <w:tab/>
      </w:r>
      <w:r w:rsidRPr="00A67AE2">
        <w:tab/>
      </w:r>
      <w:r w:rsidRPr="00A67AE2">
        <w:tab/>
        <w:t>B. propan.</w:t>
      </w:r>
      <w:r w:rsidRPr="00A67AE2">
        <w:tab/>
      </w:r>
      <w:r w:rsidRPr="00A67AE2">
        <w:tab/>
      </w:r>
      <w:r w:rsidRPr="00A67AE2">
        <w:rPr>
          <w:bCs/>
        </w:rPr>
        <w:t>C. metan</w:t>
      </w:r>
      <w:r w:rsidRPr="00A67AE2">
        <w:t>.</w:t>
      </w:r>
      <w:r w:rsidRPr="00A67AE2">
        <w:tab/>
      </w:r>
      <w:r w:rsidRPr="00A67AE2">
        <w:tab/>
        <w:t>D. butan</w:t>
      </w:r>
      <w:r w:rsidRPr="00A67AE2">
        <w:rPr>
          <w:b/>
          <w:lang w:val="nl-NL"/>
        </w:rPr>
        <w:t xml:space="preserve"> </w:t>
      </w:r>
    </w:p>
    <w:p w14:paraId="5146D696" w14:textId="2C9EA3B3" w:rsidR="005139F0" w:rsidRPr="00A67AE2" w:rsidRDefault="005139F0" w:rsidP="00685905">
      <w:pPr>
        <w:spacing w:line="288" w:lineRule="auto"/>
        <w:jc w:val="both"/>
      </w:pPr>
      <w:r w:rsidRPr="00A67AE2">
        <w:rPr>
          <w:b/>
          <w:lang w:val="pt-BR"/>
        </w:rPr>
        <w:t>Câu 1</w:t>
      </w:r>
      <w:r w:rsidR="00685905" w:rsidRPr="00A67AE2">
        <w:rPr>
          <w:b/>
          <w:lang w:val="pt-BR"/>
        </w:rPr>
        <w:t>3</w:t>
      </w:r>
      <w:r w:rsidRPr="00A67AE2">
        <w:rPr>
          <w:b/>
          <w:lang w:val="nl-NL"/>
        </w:rPr>
        <w:t>:</w:t>
      </w:r>
      <w:r w:rsidRPr="00A67AE2">
        <w:rPr>
          <w:lang w:val="pt-BR"/>
        </w:rPr>
        <w:t xml:space="preserve"> </w:t>
      </w:r>
      <w:r w:rsidRPr="00A67AE2">
        <w:t>Đốt cháy hoàn toàn hỗn hợp X gồm hai hiđrocacbon kế tiếp nhau trong dãy đồng đẳng, thu được 2,24 lít khí CO</w:t>
      </w:r>
      <w:r w:rsidRPr="00A67AE2">
        <w:rPr>
          <w:vertAlign w:val="subscript"/>
        </w:rPr>
        <w:softHyphen/>
        <w:t>2</w:t>
      </w:r>
      <w:r w:rsidRPr="00A67AE2">
        <w:t xml:space="preserve"> (đktc) và 3,24 gam H</w:t>
      </w:r>
      <w:r w:rsidRPr="00A67AE2">
        <w:rPr>
          <w:vertAlign w:val="subscript"/>
        </w:rPr>
        <w:t>2</w:t>
      </w:r>
      <w:r w:rsidRPr="00A67AE2">
        <w:t>O. Hai hiđrocacbon trong X là</w:t>
      </w:r>
    </w:p>
    <w:p w14:paraId="62F22569" w14:textId="77777777" w:rsidR="005139F0" w:rsidRPr="00A67AE2" w:rsidRDefault="005139F0" w:rsidP="00685905">
      <w:pPr>
        <w:spacing w:line="288" w:lineRule="auto"/>
        <w:rPr>
          <w:vertAlign w:val="subscript"/>
        </w:rPr>
      </w:pPr>
      <w:r w:rsidRPr="00A67AE2">
        <w:t>A. C</w:t>
      </w:r>
      <w:r w:rsidRPr="00A67AE2">
        <w:rPr>
          <w:vertAlign w:val="subscript"/>
        </w:rPr>
        <w:t>2</w:t>
      </w:r>
      <w:r w:rsidRPr="00A67AE2">
        <w:t>H</w:t>
      </w:r>
      <w:r w:rsidRPr="00A67AE2">
        <w:rPr>
          <w:vertAlign w:val="subscript"/>
        </w:rPr>
        <w:t>2</w:t>
      </w:r>
      <w:r w:rsidRPr="00A67AE2">
        <w:t xml:space="preserve"> và C</w:t>
      </w:r>
      <w:r w:rsidRPr="00A67AE2">
        <w:rPr>
          <w:vertAlign w:val="subscript"/>
        </w:rPr>
        <w:t>3</w:t>
      </w:r>
      <w:r w:rsidRPr="00A67AE2">
        <w:t>H</w:t>
      </w:r>
      <w:r w:rsidRPr="00A67AE2">
        <w:rPr>
          <w:vertAlign w:val="subscript"/>
        </w:rPr>
        <w:t>4</w:t>
      </w:r>
      <w:r w:rsidRPr="00A67AE2">
        <w:t>.</w:t>
      </w:r>
      <w:r w:rsidRPr="00A67AE2">
        <w:tab/>
        <w:t>B. C</w:t>
      </w:r>
      <w:r w:rsidRPr="00A67AE2">
        <w:rPr>
          <w:vertAlign w:val="subscript"/>
        </w:rPr>
        <w:t>2</w:t>
      </w:r>
      <w:r w:rsidRPr="00A67AE2">
        <w:t>H</w:t>
      </w:r>
      <w:r w:rsidRPr="00A67AE2">
        <w:rPr>
          <w:vertAlign w:val="subscript"/>
        </w:rPr>
        <w:t>4</w:t>
      </w:r>
      <w:r w:rsidRPr="00A67AE2">
        <w:t xml:space="preserve"> và C</w:t>
      </w:r>
      <w:r w:rsidRPr="00A67AE2">
        <w:rPr>
          <w:vertAlign w:val="subscript"/>
        </w:rPr>
        <w:t>3</w:t>
      </w:r>
      <w:r w:rsidRPr="00A67AE2">
        <w:t>H</w:t>
      </w:r>
      <w:r w:rsidRPr="00A67AE2">
        <w:rPr>
          <w:vertAlign w:val="subscript"/>
        </w:rPr>
        <w:t>6</w:t>
      </w:r>
      <w:r w:rsidRPr="00A67AE2">
        <w:t>.</w:t>
      </w:r>
      <w:r w:rsidRPr="00A67AE2">
        <w:tab/>
        <w:t>C. CH</w:t>
      </w:r>
      <w:r w:rsidRPr="00A67AE2">
        <w:rPr>
          <w:vertAlign w:val="subscript"/>
        </w:rPr>
        <w:t>4</w:t>
      </w:r>
      <w:r w:rsidRPr="00A67AE2">
        <w:t xml:space="preserve"> và C</w:t>
      </w:r>
      <w:r w:rsidRPr="00A67AE2">
        <w:rPr>
          <w:vertAlign w:val="subscript"/>
        </w:rPr>
        <w:t>2</w:t>
      </w:r>
      <w:r w:rsidRPr="00A67AE2">
        <w:t>H</w:t>
      </w:r>
      <w:r w:rsidRPr="00A67AE2">
        <w:rPr>
          <w:vertAlign w:val="subscript"/>
        </w:rPr>
        <w:t>6</w:t>
      </w:r>
      <w:r w:rsidRPr="00A67AE2">
        <w:tab/>
        <w:t>D. C</w:t>
      </w:r>
      <w:r w:rsidRPr="00A67AE2">
        <w:rPr>
          <w:vertAlign w:val="subscript"/>
        </w:rPr>
        <w:t>2</w:t>
      </w:r>
      <w:r w:rsidRPr="00A67AE2">
        <w:t>H</w:t>
      </w:r>
      <w:r w:rsidRPr="00A67AE2">
        <w:rPr>
          <w:vertAlign w:val="subscript"/>
        </w:rPr>
        <w:t>6</w:t>
      </w:r>
      <w:r w:rsidRPr="00A67AE2">
        <w:t xml:space="preserve"> và C</w:t>
      </w:r>
      <w:r w:rsidRPr="00A67AE2">
        <w:rPr>
          <w:vertAlign w:val="subscript"/>
        </w:rPr>
        <w:t>3</w:t>
      </w:r>
      <w:r w:rsidRPr="00A67AE2">
        <w:t>H</w:t>
      </w:r>
      <w:r w:rsidRPr="00A67AE2">
        <w:rPr>
          <w:vertAlign w:val="subscript"/>
        </w:rPr>
        <w:t>8</w:t>
      </w:r>
    </w:p>
    <w:p w14:paraId="4847A3F3" w14:textId="1DCB66EE" w:rsidR="005139F0" w:rsidRPr="00A67AE2" w:rsidRDefault="005139F0" w:rsidP="00685905">
      <w:pPr>
        <w:tabs>
          <w:tab w:val="left" w:pos="360"/>
          <w:tab w:val="left" w:pos="2880"/>
          <w:tab w:val="left" w:pos="5040"/>
          <w:tab w:val="left" w:pos="7920"/>
        </w:tabs>
        <w:spacing w:line="288" w:lineRule="auto"/>
        <w:jc w:val="both"/>
        <w:rPr>
          <w:lang w:val="pt-BR"/>
        </w:rPr>
      </w:pPr>
      <w:r w:rsidRPr="00A67AE2">
        <w:rPr>
          <w:b/>
          <w:lang w:val="pt-BR"/>
        </w:rPr>
        <w:t>Câu 1</w:t>
      </w:r>
      <w:r w:rsidR="00685905" w:rsidRPr="00A67AE2">
        <w:rPr>
          <w:b/>
          <w:lang w:val="pt-BR"/>
        </w:rPr>
        <w:t>4</w:t>
      </w:r>
      <w:r w:rsidRPr="00A67AE2">
        <w:rPr>
          <w:b/>
          <w:lang w:val="nl-NL"/>
        </w:rPr>
        <w:t>:</w:t>
      </w:r>
      <w:r w:rsidRPr="00A67AE2">
        <w:rPr>
          <w:lang w:val="pt-BR"/>
        </w:rPr>
        <w:t xml:space="preserve"> Đốt cháy hoàn toàn </w:t>
      </w:r>
      <w:r w:rsidRPr="00A67AE2">
        <w:rPr>
          <w:bCs/>
          <w:lang w:val="pt-BR"/>
        </w:rPr>
        <w:t>m</w:t>
      </w:r>
      <w:r w:rsidRPr="00A67AE2">
        <w:rPr>
          <w:lang w:val="pt-BR"/>
        </w:rPr>
        <w:t xml:space="preserve"> gam hỗn hợp X gồm: CH</w:t>
      </w:r>
      <w:r w:rsidRPr="00A67AE2">
        <w:rPr>
          <w:vertAlign w:val="subscript"/>
          <w:lang w:val="pt-BR"/>
        </w:rPr>
        <w:t>4</w:t>
      </w:r>
      <w:r w:rsidRPr="00A67AE2">
        <w:rPr>
          <w:lang w:val="pt-BR"/>
        </w:rPr>
        <w:t>,C</w:t>
      </w:r>
      <w:r w:rsidRPr="00A67AE2">
        <w:rPr>
          <w:vertAlign w:val="subscript"/>
          <w:lang w:val="pt-BR"/>
        </w:rPr>
        <w:t>3</w:t>
      </w:r>
      <w:r w:rsidRPr="00A67AE2">
        <w:rPr>
          <w:lang w:val="pt-BR"/>
        </w:rPr>
        <w:t>H</w:t>
      </w:r>
      <w:r w:rsidRPr="00A67AE2">
        <w:rPr>
          <w:vertAlign w:val="subscript"/>
          <w:lang w:val="pt-BR"/>
        </w:rPr>
        <w:t>6</w:t>
      </w:r>
      <w:r w:rsidRPr="00A67AE2">
        <w:rPr>
          <w:lang w:val="pt-BR"/>
        </w:rPr>
        <w:t>, C</w:t>
      </w:r>
      <w:r w:rsidRPr="00A67AE2">
        <w:rPr>
          <w:vertAlign w:val="subscript"/>
          <w:lang w:val="pt-BR"/>
        </w:rPr>
        <w:t>4</w:t>
      </w:r>
      <w:r w:rsidRPr="00A67AE2">
        <w:rPr>
          <w:lang w:val="pt-BR"/>
        </w:rPr>
        <w:t>H</w:t>
      </w:r>
      <w:r w:rsidRPr="00A67AE2">
        <w:rPr>
          <w:vertAlign w:val="subscript"/>
          <w:lang w:val="pt-BR"/>
        </w:rPr>
        <w:t>10</w:t>
      </w:r>
      <w:r w:rsidRPr="00A67AE2">
        <w:rPr>
          <w:lang w:val="pt-BR"/>
        </w:rPr>
        <w:t>, thu được 4,4 gam CO</w:t>
      </w:r>
      <w:r w:rsidRPr="00A67AE2">
        <w:rPr>
          <w:vertAlign w:val="subscript"/>
          <w:lang w:val="pt-BR"/>
        </w:rPr>
        <w:t>2</w:t>
      </w:r>
      <w:r w:rsidRPr="00A67AE2">
        <w:rPr>
          <w:lang w:val="pt-BR"/>
        </w:rPr>
        <w:t xml:space="preserve"> và 2,52 gam H</w:t>
      </w:r>
      <w:r w:rsidRPr="00A67AE2">
        <w:rPr>
          <w:vertAlign w:val="subscript"/>
          <w:lang w:val="pt-BR"/>
        </w:rPr>
        <w:t xml:space="preserve">2 </w:t>
      </w:r>
      <w:r w:rsidRPr="00A67AE2">
        <w:rPr>
          <w:lang w:val="pt-BR"/>
        </w:rPr>
        <w:t xml:space="preserve">O. Vậy giá trị của  m là: </w:t>
      </w:r>
    </w:p>
    <w:p w14:paraId="7F697DBC" w14:textId="77777777" w:rsidR="005139F0" w:rsidRPr="00A67AE2" w:rsidRDefault="005139F0" w:rsidP="00685905">
      <w:pPr>
        <w:tabs>
          <w:tab w:val="left" w:pos="360"/>
          <w:tab w:val="left" w:pos="2880"/>
          <w:tab w:val="left" w:pos="5040"/>
          <w:tab w:val="left" w:pos="7920"/>
        </w:tabs>
        <w:spacing w:line="288" w:lineRule="auto"/>
        <w:jc w:val="both"/>
        <w:rPr>
          <w:lang w:val="pt-BR"/>
        </w:rPr>
      </w:pPr>
      <w:r w:rsidRPr="00A67AE2">
        <w:rPr>
          <w:lang w:val="pt-BR"/>
        </w:rPr>
        <w:tab/>
        <w:t xml:space="preserve">A. 1,48gam. </w:t>
      </w:r>
      <w:r w:rsidRPr="00A67AE2">
        <w:rPr>
          <w:lang w:val="pt-BR"/>
        </w:rPr>
        <w:tab/>
        <w:t xml:space="preserve">B. 2,48 gam. </w:t>
      </w:r>
      <w:r w:rsidRPr="00A67AE2">
        <w:rPr>
          <w:lang w:val="pt-BR"/>
        </w:rPr>
        <w:tab/>
        <w:t xml:space="preserve">C. 14,8 gam. </w:t>
      </w:r>
      <w:r w:rsidRPr="00A67AE2">
        <w:rPr>
          <w:lang w:val="pt-BR"/>
        </w:rPr>
        <w:tab/>
        <w:t xml:space="preserve">D. 24,7 gam. </w:t>
      </w:r>
    </w:p>
    <w:p w14:paraId="21E31A70" w14:textId="487D3171" w:rsidR="00CD0F67" w:rsidRPr="00A67AE2" w:rsidRDefault="00303F12" w:rsidP="00685905">
      <w:pPr>
        <w:spacing w:line="288" w:lineRule="auto"/>
      </w:pPr>
      <w:r w:rsidRPr="00A67AE2">
        <w:rPr>
          <w:b/>
          <w:lang w:val="pt-BR"/>
        </w:rPr>
        <w:lastRenderedPageBreak/>
        <w:t>Câu 1</w:t>
      </w:r>
      <w:r w:rsidR="00850F58" w:rsidRPr="00A67AE2">
        <w:rPr>
          <w:b/>
          <w:lang w:val="pt-BR"/>
        </w:rPr>
        <w:t>5</w:t>
      </w:r>
      <w:r w:rsidRPr="00A67AE2">
        <w:rPr>
          <w:b/>
          <w:lang w:val="nl-NL"/>
        </w:rPr>
        <w:t>:</w:t>
      </w:r>
      <w:r w:rsidRPr="00A67AE2">
        <w:rPr>
          <w:lang w:val="pt-BR"/>
        </w:rPr>
        <w:t xml:space="preserve"> Hỗn </w:t>
      </w:r>
      <w:r w:rsidR="00CD0F67" w:rsidRPr="00A67AE2">
        <w:t>hợp X gồm etilen, axetilen và propan. Dẫn X qua dung dịch AgNO</w:t>
      </w:r>
      <w:r w:rsidR="00CD0F67" w:rsidRPr="00A67AE2">
        <w:rPr>
          <w:vertAlign w:val="subscript"/>
        </w:rPr>
        <w:t>3</w:t>
      </w:r>
      <w:r w:rsidR="00CD0F67" w:rsidRPr="00A67AE2">
        <w:t>/NH</w:t>
      </w:r>
      <w:r w:rsidR="00CD0F67" w:rsidRPr="00A67AE2">
        <w:rPr>
          <w:vertAlign w:val="subscript"/>
        </w:rPr>
        <w:t>3</w:t>
      </w:r>
      <w:r w:rsidR="00CD0F67" w:rsidRPr="00A67AE2">
        <w:t xml:space="preserve"> dư thấy có V lít khí Y thoát ra. Y chứa</w:t>
      </w:r>
    </w:p>
    <w:p w14:paraId="4E1D2416" w14:textId="1861852B" w:rsidR="00CD0F67" w:rsidRPr="00A67AE2" w:rsidRDefault="00CD0F67" w:rsidP="00685905">
      <w:pPr>
        <w:spacing w:line="288" w:lineRule="auto"/>
      </w:pPr>
      <w:r w:rsidRPr="00A67AE2">
        <w:t>A.etilen và axetilen</w:t>
      </w:r>
      <w:r w:rsidRPr="00A67AE2">
        <w:tab/>
        <w:t>B.propan và etilen</w:t>
      </w:r>
      <w:r w:rsidRPr="00A67AE2">
        <w:tab/>
        <w:t>C.propan và axetilen</w:t>
      </w:r>
      <w:r w:rsidRPr="00A67AE2">
        <w:tab/>
      </w:r>
      <w:r w:rsidRPr="00A67AE2">
        <w:tab/>
        <w:t xml:space="preserve">D. axetilen và </w:t>
      </w:r>
      <w:r w:rsidR="00C20612" w:rsidRPr="00A67AE2">
        <w:t>nitơ</w:t>
      </w:r>
    </w:p>
    <w:p w14:paraId="0328BFE3" w14:textId="70C4320D" w:rsidR="008F6DA4" w:rsidRPr="00A67AE2" w:rsidRDefault="008F6DA4" w:rsidP="00685905">
      <w:pPr>
        <w:spacing w:line="288" w:lineRule="auto"/>
        <w:jc w:val="both"/>
      </w:pPr>
      <w:r w:rsidRPr="00A67AE2">
        <w:rPr>
          <w:b/>
        </w:rPr>
        <w:t xml:space="preserve">Câu </w:t>
      </w:r>
      <w:r w:rsidR="00685905" w:rsidRPr="00A67AE2">
        <w:rPr>
          <w:b/>
        </w:rPr>
        <w:t>16</w:t>
      </w:r>
      <w:r w:rsidRPr="00A67AE2">
        <w:rPr>
          <w:b/>
        </w:rPr>
        <w:t>:</w:t>
      </w:r>
      <w:r w:rsidRPr="00A67AE2">
        <w:t xml:space="preserve"> Đốt cháy hoàn toàn V lít (đktc) hỗn hợp X gồm CH</w:t>
      </w:r>
      <w:r w:rsidRPr="00A67AE2">
        <w:rPr>
          <w:vertAlign w:val="subscript"/>
        </w:rPr>
        <w:t>4</w:t>
      </w:r>
      <w:r w:rsidRPr="00A67AE2">
        <w:t>, C</w:t>
      </w:r>
      <w:r w:rsidRPr="00A67AE2">
        <w:rPr>
          <w:vertAlign w:val="subscript"/>
        </w:rPr>
        <w:t>2</w:t>
      </w:r>
      <w:r w:rsidRPr="00A67AE2">
        <w:t>H</w:t>
      </w:r>
      <w:r w:rsidRPr="00A67AE2">
        <w:rPr>
          <w:vertAlign w:val="subscript"/>
        </w:rPr>
        <w:t>4</w:t>
      </w:r>
      <w:r w:rsidRPr="00A67AE2">
        <w:t xml:space="preserve"> thu được 0,15 mol CO</w:t>
      </w:r>
      <w:r w:rsidRPr="00A67AE2">
        <w:rPr>
          <w:vertAlign w:val="subscript"/>
        </w:rPr>
        <w:t>2</w:t>
      </w:r>
      <w:r w:rsidRPr="00A67AE2">
        <w:t xml:space="preserve"> và 0,2 mol H</w:t>
      </w:r>
      <w:r w:rsidRPr="00A67AE2">
        <w:rPr>
          <w:vertAlign w:val="subscript"/>
        </w:rPr>
        <w:t>2</w:t>
      </w:r>
      <w:r w:rsidRPr="00A67AE2">
        <w:t>O. Giá trị của V là:</w:t>
      </w:r>
    </w:p>
    <w:p w14:paraId="4D561851" w14:textId="77777777" w:rsidR="008F6DA4" w:rsidRPr="00A67AE2" w:rsidRDefault="008F6DA4" w:rsidP="00685905">
      <w:pPr>
        <w:pStyle w:val="Default"/>
        <w:spacing w:line="288" w:lineRule="auto"/>
        <w:jc w:val="both"/>
        <w:rPr>
          <w:color w:val="auto"/>
        </w:rPr>
      </w:pPr>
      <w:r w:rsidRPr="00A67AE2">
        <w:rPr>
          <w:bCs/>
          <w:color w:val="auto"/>
        </w:rPr>
        <w:t>A. 2,24</w:t>
      </w:r>
      <w:r w:rsidRPr="00A67AE2">
        <w:rPr>
          <w:color w:val="auto"/>
        </w:rPr>
        <w:t>.</w:t>
      </w:r>
      <w:r w:rsidRPr="00A67AE2">
        <w:rPr>
          <w:color w:val="auto"/>
        </w:rPr>
        <w:tab/>
      </w:r>
      <w:r w:rsidRPr="00A67AE2">
        <w:rPr>
          <w:color w:val="auto"/>
        </w:rPr>
        <w:tab/>
      </w:r>
      <w:r w:rsidRPr="00A67AE2">
        <w:rPr>
          <w:color w:val="auto"/>
        </w:rPr>
        <w:tab/>
      </w:r>
      <w:r w:rsidRPr="00A67AE2">
        <w:rPr>
          <w:bCs/>
          <w:color w:val="auto"/>
        </w:rPr>
        <w:t>B. 3,36</w:t>
      </w:r>
      <w:r w:rsidRPr="00A67AE2">
        <w:rPr>
          <w:color w:val="auto"/>
        </w:rPr>
        <w:t>.</w:t>
      </w:r>
      <w:r w:rsidRPr="00A67AE2">
        <w:rPr>
          <w:color w:val="auto"/>
        </w:rPr>
        <w:tab/>
      </w:r>
      <w:r w:rsidRPr="00A67AE2">
        <w:rPr>
          <w:color w:val="auto"/>
        </w:rPr>
        <w:tab/>
      </w:r>
      <w:r w:rsidRPr="00A67AE2">
        <w:rPr>
          <w:color w:val="auto"/>
        </w:rPr>
        <w:tab/>
      </w:r>
      <w:r w:rsidRPr="00A67AE2">
        <w:rPr>
          <w:bCs/>
          <w:color w:val="auto"/>
        </w:rPr>
        <w:t>C. 4,48</w:t>
      </w:r>
      <w:r w:rsidRPr="00A67AE2">
        <w:rPr>
          <w:color w:val="auto"/>
        </w:rPr>
        <w:t>.</w:t>
      </w:r>
      <w:r w:rsidRPr="00A67AE2">
        <w:rPr>
          <w:color w:val="auto"/>
        </w:rPr>
        <w:tab/>
      </w:r>
      <w:r w:rsidRPr="00A67AE2">
        <w:rPr>
          <w:color w:val="auto"/>
        </w:rPr>
        <w:tab/>
      </w:r>
      <w:r w:rsidRPr="00A67AE2">
        <w:rPr>
          <w:color w:val="auto"/>
        </w:rPr>
        <w:tab/>
      </w:r>
      <w:r w:rsidRPr="00A67AE2">
        <w:rPr>
          <w:bCs/>
          <w:color w:val="auto"/>
        </w:rPr>
        <w:t xml:space="preserve">D. 1,68. </w:t>
      </w:r>
    </w:p>
    <w:p w14:paraId="7AEFC5C0" w14:textId="5D3BABD5" w:rsidR="008F6DA4" w:rsidRPr="00A67AE2" w:rsidRDefault="008F6DA4" w:rsidP="00685905">
      <w:pPr>
        <w:spacing w:line="288" w:lineRule="auto"/>
        <w:jc w:val="both"/>
        <w:rPr>
          <w:lang w:val="fr-FR"/>
        </w:rPr>
      </w:pPr>
      <w:r w:rsidRPr="00A67AE2">
        <w:rPr>
          <w:b/>
          <w:lang w:val="fr-FR"/>
        </w:rPr>
        <w:t xml:space="preserve">Câu </w:t>
      </w:r>
      <w:r w:rsidR="00685905" w:rsidRPr="00A67AE2">
        <w:rPr>
          <w:b/>
          <w:lang w:val="fr-FR"/>
        </w:rPr>
        <w:t>17</w:t>
      </w:r>
      <w:r w:rsidRPr="00A67AE2">
        <w:rPr>
          <w:b/>
          <w:lang w:val="fr-FR"/>
        </w:rPr>
        <w:t>:</w:t>
      </w:r>
      <w:r w:rsidRPr="00A67AE2">
        <w:rPr>
          <w:lang w:val="fr-FR"/>
        </w:rPr>
        <w:t xml:space="preserve"> Dẫn 1,68 lít hỗn hợp khí X gồm hai hiđrocacbon vào bình đựng dung dịch brom (dư). Sau khi phản ứng xảy ra hoàn toàn, có 4 gam brom đã phản ứng và còn lại 1,12 lít khí. Nếu đốt cháy hoàn toàn 1,68 lít X thì sinh ra 2,8 lít khí CO</w:t>
      </w:r>
      <w:r w:rsidRPr="00A67AE2">
        <w:rPr>
          <w:vertAlign w:val="subscript"/>
          <w:lang w:val="fr-FR"/>
        </w:rPr>
        <w:t>2</w:t>
      </w:r>
      <w:r w:rsidRPr="00A67AE2">
        <w:rPr>
          <w:lang w:val="fr-FR"/>
        </w:rPr>
        <w:t>. Công thức phân tử của hai hiđrocacbon là (biết các thể tích khí đều đo ở đktc)</w:t>
      </w:r>
    </w:p>
    <w:p w14:paraId="5B823DED" w14:textId="77777777" w:rsidR="008F6DA4" w:rsidRPr="00A67AE2" w:rsidRDefault="008F6DA4" w:rsidP="00685905">
      <w:pPr>
        <w:spacing w:line="288" w:lineRule="auto"/>
        <w:jc w:val="both"/>
      </w:pPr>
      <w:r w:rsidRPr="00A67AE2">
        <w:t xml:space="preserve">A. </w:t>
      </w:r>
      <w:r w:rsidRPr="00A67AE2">
        <w:rPr>
          <w:bCs/>
        </w:rPr>
        <w:t>CH</w:t>
      </w:r>
      <w:r w:rsidRPr="00A67AE2">
        <w:rPr>
          <w:bCs/>
          <w:vertAlign w:val="subscript"/>
        </w:rPr>
        <w:t>4</w:t>
      </w:r>
      <w:r w:rsidRPr="00A67AE2">
        <w:t xml:space="preserve"> và C</w:t>
      </w:r>
      <w:r w:rsidRPr="00A67AE2">
        <w:rPr>
          <w:vertAlign w:val="subscript"/>
        </w:rPr>
        <w:t>2</w:t>
      </w:r>
      <w:r w:rsidRPr="00A67AE2">
        <w:t>H</w:t>
      </w:r>
      <w:r w:rsidRPr="00A67AE2">
        <w:rPr>
          <w:vertAlign w:val="subscript"/>
        </w:rPr>
        <w:t>4</w:t>
      </w:r>
      <w:r w:rsidRPr="00A67AE2">
        <w:t>.</w:t>
      </w:r>
      <w:r w:rsidRPr="00A67AE2">
        <w:tab/>
      </w:r>
      <w:r w:rsidRPr="00A67AE2">
        <w:tab/>
        <w:t>B. CH</w:t>
      </w:r>
      <w:r w:rsidRPr="00A67AE2">
        <w:rPr>
          <w:vertAlign w:val="subscript"/>
        </w:rPr>
        <w:t>4</w:t>
      </w:r>
      <w:r w:rsidRPr="00A67AE2">
        <w:t xml:space="preserve"> và C</w:t>
      </w:r>
      <w:r w:rsidRPr="00A67AE2">
        <w:rPr>
          <w:vertAlign w:val="subscript"/>
        </w:rPr>
        <w:t>3</w:t>
      </w:r>
      <w:r w:rsidRPr="00A67AE2">
        <w:t>H</w:t>
      </w:r>
      <w:r w:rsidRPr="00A67AE2">
        <w:rPr>
          <w:vertAlign w:val="subscript"/>
        </w:rPr>
        <w:t>4</w:t>
      </w:r>
      <w:r w:rsidRPr="00A67AE2">
        <w:t>.</w:t>
      </w:r>
      <w:r w:rsidRPr="00A67AE2">
        <w:rPr>
          <w:vertAlign w:val="subscript"/>
        </w:rPr>
        <w:tab/>
      </w:r>
      <w:r w:rsidRPr="00A67AE2">
        <w:rPr>
          <w:vertAlign w:val="subscript"/>
        </w:rPr>
        <w:tab/>
      </w:r>
      <w:r w:rsidRPr="00A67AE2">
        <w:t>C. CH</w:t>
      </w:r>
      <w:r w:rsidRPr="00A67AE2">
        <w:rPr>
          <w:vertAlign w:val="subscript"/>
        </w:rPr>
        <w:t>4</w:t>
      </w:r>
      <w:r w:rsidRPr="00A67AE2">
        <w:t xml:space="preserve"> và C</w:t>
      </w:r>
      <w:r w:rsidRPr="00A67AE2">
        <w:rPr>
          <w:vertAlign w:val="subscript"/>
        </w:rPr>
        <w:t>3</w:t>
      </w:r>
      <w:r w:rsidRPr="00A67AE2">
        <w:t>H</w:t>
      </w:r>
      <w:r w:rsidRPr="00A67AE2">
        <w:rPr>
          <w:vertAlign w:val="subscript"/>
        </w:rPr>
        <w:t>6</w:t>
      </w:r>
      <w:r w:rsidRPr="00A67AE2">
        <w:t>.</w:t>
      </w:r>
      <w:r w:rsidRPr="00A67AE2">
        <w:tab/>
      </w:r>
      <w:r w:rsidRPr="00A67AE2">
        <w:tab/>
        <w:t>D. C</w:t>
      </w:r>
      <w:r w:rsidRPr="00A67AE2">
        <w:rPr>
          <w:vertAlign w:val="subscript"/>
        </w:rPr>
        <w:t>2</w:t>
      </w:r>
      <w:r w:rsidRPr="00A67AE2">
        <w:t>H</w:t>
      </w:r>
      <w:r w:rsidRPr="00A67AE2">
        <w:rPr>
          <w:vertAlign w:val="subscript"/>
        </w:rPr>
        <w:t>6</w:t>
      </w:r>
      <w:r w:rsidRPr="00A67AE2">
        <w:t xml:space="preserve"> và C</w:t>
      </w:r>
      <w:r w:rsidRPr="00A67AE2">
        <w:rPr>
          <w:vertAlign w:val="subscript"/>
        </w:rPr>
        <w:t>3</w:t>
      </w:r>
      <w:r w:rsidRPr="00A67AE2">
        <w:t>H</w:t>
      </w:r>
      <w:r w:rsidRPr="00A67AE2">
        <w:rPr>
          <w:vertAlign w:val="subscript"/>
        </w:rPr>
        <w:t>6</w:t>
      </w:r>
      <w:r w:rsidRPr="00A67AE2">
        <w:t>.</w:t>
      </w:r>
    </w:p>
    <w:p w14:paraId="0DF053EE" w14:textId="7807CEFC" w:rsidR="00303F12" w:rsidRPr="00A67AE2" w:rsidRDefault="00303F12" w:rsidP="00685905">
      <w:pPr>
        <w:pStyle w:val="Default"/>
        <w:spacing w:line="288" w:lineRule="auto"/>
        <w:jc w:val="both"/>
        <w:rPr>
          <w:color w:val="auto"/>
        </w:rPr>
      </w:pPr>
      <w:r w:rsidRPr="00A67AE2">
        <w:rPr>
          <w:b/>
          <w:color w:val="auto"/>
        </w:rPr>
        <w:t>Câu 1</w:t>
      </w:r>
      <w:r w:rsidR="00685905" w:rsidRPr="00A67AE2">
        <w:rPr>
          <w:b/>
          <w:color w:val="auto"/>
        </w:rPr>
        <w:t>8</w:t>
      </w:r>
      <w:r w:rsidRPr="00A67AE2">
        <w:rPr>
          <w:b/>
          <w:color w:val="auto"/>
        </w:rPr>
        <w:t xml:space="preserve">: </w:t>
      </w:r>
      <w:r w:rsidRPr="00A67AE2">
        <w:rPr>
          <w:color w:val="auto"/>
        </w:rPr>
        <w:t xml:space="preserve">Công thức </w:t>
      </w:r>
      <w:r w:rsidR="0012589D" w:rsidRPr="00A67AE2">
        <w:rPr>
          <w:color w:val="auto"/>
        </w:rPr>
        <w:t>phân tử của toluen là</w:t>
      </w:r>
    </w:p>
    <w:p w14:paraId="57D080BD" w14:textId="499276B0" w:rsidR="00303F12" w:rsidRPr="00A67AE2" w:rsidRDefault="00303F12" w:rsidP="00685905">
      <w:pPr>
        <w:pStyle w:val="Default"/>
        <w:spacing w:line="288" w:lineRule="auto"/>
        <w:jc w:val="both"/>
        <w:rPr>
          <w:color w:val="auto"/>
          <w:vertAlign w:val="subscript"/>
        </w:rPr>
      </w:pPr>
      <w:r w:rsidRPr="00A67AE2">
        <w:rPr>
          <w:color w:val="auto"/>
        </w:rPr>
        <w:t>A.C</w:t>
      </w:r>
      <w:r w:rsidR="0012589D" w:rsidRPr="00A67AE2">
        <w:rPr>
          <w:color w:val="auto"/>
          <w:vertAlign w:val="subscript"/>
        </w:rPr>
        <w:t>6</w:t>
      </w:r>
      <w:r w:rsidR="0012589D" w:rsidRPr="00A67AE2">
        <w:rPr>
          <w:color w:val="auto"/>
        </w:rPr>
        <w:t>H</w:t>
      </w:r>
      <w:r w:rsidR="0012589D" w:rsidRPr="00A67AE2">
        <w:rPr>
          <w:color w:val="auto"/>
          <w:vertAlign w:val="subscript"/>
        </w:rPr>
        <w:t>6</w:t>
      </w:r>
      <w:r w:rsidRPr="00A67AE2">
        <w:rPr>
          <w:color w:val="auto"/>
        </w:rPr>
        <w:tab/>
      </w:r>
      <w:r w:rsidRPr="00A67AE2">
        <w:rPr>
          <w:color w:val="auto"/>
        </w:rPr>
        <w:tab/>
      </w:r>
      <w:r w:rsidRPr="00A67AE2">
        <w:rPr>
          <w:color w:val="auto"/>
        </w:rPr>
        <w:tab/>
        <w:t>B.C</w:t>
      </w:r>
      <w:r w:rsidR="0012589D" w:rsidRPr="00A67AE2">
        <w:rPr>
          <w:color w:val="auto"/>
          <w:vertAlign w:val="subscript"/>
        </w:rPr>
        <w:t>7</w:t>
      </w:r>
      <w:r w:rsidRPr="00A67AE2">
        <w:rPr>
          <w:color w:val="auto"/>
        </w:rPr>
        <w:t>H</w:t>
      </w:r>
      <w:r w:rsidR="0012589D" w:rsidRPr="00A67AE2">
        <w:rPr>
          <w:color w:val="auto"/>
          <w:vertAlign w:val="subscript"/>
        </w:rPr>
        <w:t>8</w:t>
      </w:r>
      <w:r w:rsidRPr="00A67AE2">
        <w:rPr>
          <w:color w:val="auto"/>
          <w:vertAlign w:val="subscript"/>
        </w:rPr>
        <w:tab/>
      </w:r>
      <w:r w:rsidRPr="00A67AE2">
        <w:rPr>
          <w:color w:val="auto"/>
          <w:vertAlign w:val="subscript"/>
        </w:rPr>
        <w:tab/>
      </w:r>
      <w:r w:rsidRPr="00A67AE2">
        <w:rPr>
          <w:color w:val="auto"/>
        </w:rPr>
        <w:t>C.C</w:t>
      </w:r>
      <w:r w:rsidR="0012589D" w:rsidRPr="00A67AE2">
        <w:rPr>
          <w:color w:val="auto"/>
          <w:vertAlign w:val="subscript"/>
        </w:rPr>
        <w:t>8</w:t>
      </w:r>
      <w:r w:rsidRPr="00A67AE2">
        <w:rPr>
          <w:color w:val="auto"/>
        </w:rPr>
        <w:t>H</w:t>
      </w:r>
      <w:r w:rsidR="0012589D" w:rsidRPr="00A67AE2">
        <w:rPr>
          <w:color w:val="auto"/>
          <w:vertAlign w:val="subscript"/>
        </w:rPr>
        <w:t>8</w:t>
      </w:r>
      <w:r w:rsidRPr="00A67AE2">
        <w:rPr>
          <w:color w:val="auto"/>
          <w:vertAlign w:val="subscript"/>
        </w:rPr>
        <w:tab/>
      </w:r>
      <w:r w:rsidRPr="00A67AE2">
        <w:rPr>
          <w:color w:val="auto"/>
          <w:vertAlign w:val="subscript"/>
        </w:rPr>
        <w:tab/>
      </w:r>
      <w:r w:rsidRPr="00A67AE2">
        <w:rPr>
          <w:color w:val="auto"/>
          <w:vertAlign w:val="subscript"/>
        </w:rPr>
        <w:tab/>
      </w:r>
      <w:r w:rsidRPr="00A67AE2">
        <w:rPr>
          <w:color w:val="auto"/>
        </w:rPr>
        <w:t>D.C</w:t>
      </w:r>
      <w:r w:rsidR="0012589D" w:rsidRPr="00A67AE2">
        <w:rPr>
          <w:color w:val="auto"/>
          <w:vertAlign w:val="subscript"/>
        </w:rPr>
        <w:t>8</w:t>
      </w:r>
      <w:r w:rsidRPr="00A67AE2">
        <w:rPr>
          <w:color w:val="auto"/>
        </w:rPr>
        <w:t>H</w:t>
      </w:r>
      <w:r w:rsidR="0012589D" w:rsidRPr="00A67AE2">
        <w:rPr>
          <w:color w:val="auto"/>
          <w:vertAlign w:val="subscript"/>
        </w:rPr>
        <w:t>10</w:t>
      </w:r>
    </w:p>
    <w:p w14:paraId="2B0B6ACC" w14:textId="1095E1F9" w:rsidR="00606929" w:rsidRPr="00A67AE2" w:rsidRDefault="00606929" w:rsidP="00685905">
      <w:pPr>
        <w:spacing w:line="288" w:lineRule="auto"/>
        <w:rPr>
          <w:color w:val="000000"/>
        </w:rPr>
      </w:pPr>
      <w:r w:rsidRPr="00A67AE2">
        <w:rPr>
          <w:b/>
        </w:rPr>
        <w:t xml:space="preserve">Câu 19: </w:t>
      </w:r>
      <w:r w:rsidRPr="00A67AE2">
        <w:rPr>
          <w:color w:val="000000"/>
        </w:rPr>
        <w:t>Stiren </w:t>
      </w:r>
      <w:r w:rsidRPr="00A67AE2">
        <w:rPr>
          <w:b/>
          <w:bCs/>
          <w:color w:val="000000"/>
        </w:rPr>
        <w:t>không</w:t>
      </w:r>
      <w:r w:rsidRPr="00A67AE2">
        <w:rPr>
          <w:color w:val="000000"/>
        </w:rPr>
        <w:t> có khả năng phản ứng với</w:t>
      </w:r>
    </w:p>
    <w:p w14:paraId="39BE2436" w14:textId="2FC9B05F" w:rsidR="00606929" w:rsidRPr="00A67AE2" w:rsidRDefault="00606929" w:rsidP="00685905">
      <w:pPr>
        <w:spacing w:line="288" w:lineRule="auto"/>
        <w:rPr>
          <w:color w:val="000000"/>
        </w:rPr>
      </w:pPr>
      <w:r w:rsidRPr="00A67AE2">
        <w:rPr>
          <w:b/>
          <w:bCs/>
          <w:color w:val="000000"/>
        </w:rPr>
        <w:t>A. </w:t>
      </w:r>
      <w:r w:rsidRPr="00A67AE2">
        <w:rPr>
          <w:color w:val="000000"/>
        </w:rPr>
        <w:t>dung dịch brom. </w:t>
      </w:r>
      <w:r w:rsidR="00EE4D7D" w:rsidRPr="00A67AE2">
        <w:rPr>
          <w:color w:val="000000"/>
        </w:rPr>
        <w:tab/>
      </w:r>
      <w:r w:rsidR="00EE4D7D" w:rsidRPr="00A67AE2">
        <w:rPr>
          <w:color w:val="000000"/>
        </w:rPr>
        <w:tab/>
      </w:r>
      <w:r w:rsidR="00EE4D7D" w:rsidRPr="00A67AE2">
        <w:rPr>
          <w:color w:val="000000"/>
        </w:rPr>
        <w:tab/>
      </w:r>
      <w:r w:rsidRPr="00A67AE2">
        <w:rPr>
          <w:b/>
          <w:bCs/>
          <w:color w:val="000000"/>
        </w:rPr>
        <w:t>B. </w:t>
      </w:r>
      <w:r w:rsidRPr="00A67AE2">
        <w:rPr>
          <w:color w:val="000000"/>
        </w:rPr>
        <w:t>brom khan có xúc tác bột Fe.</w:t>
      </w:r>
    </w:p>
    <w:p w14:paraId="1E6FC16C" w14:textId="2810F100" w:rsidR="00606929" w:rsidRPr="00A67AE2" w:rsidRDefault="00606929" w:rsidP="00685905">
      <w:pPr>
        <w:spacing w:line="288" w:lineRule="auto"/>
        <w:rPr>
          <w:color w:val="000000"/>
        </w:rPr>
      </w:pPr>
      <w:r w:rsidRPr="00A67AE2">
        <w:rPr>
          <w:b/>
          <w:bCs/>
          <w:color w:val="000000"/>
        </w:rPr>
        <w:t>C. </w:t>
      </w:r>
      <w:r w:rsidRPr="00A67AE2">
        <w:rPr>
          <w:color w:val="000000"/>
        </w:rPr>
        <w:t>dung dịch KMnO</w:t>
      </w:r>
      <w:r w:rsidRPr="00A67AE2">
        <w:rPr>
          <w:color w:val="000000"/>
          <w:vertAlign w:val="subscript"/>
        </w:rPr>
        <w:t>4</w:t>
      </w:r>
      <w:r w:rsidRPr="00A67AE2">
        <w:rPr>
          <w:color w:val="000000"/>
        </w:rPr>
        <w:t>.</w:t>
      </w:r>
      <w:r w:rsidR="00EE4D7D" w:rsidRPr="00A67AE2">
        <w:rPr>
          <w:color w:val="000000"/>
        </w:rPr>
        <w:tab/>
      </w:r>
      <w:r w:rsidR="00EE4D7D" w:rsidRPr="00A67AE2">
        <w:rPr>
          <w:color w:val="000000"/>
        </w:rPr>
        <w:tab/>
      </w:r>
      <w:r w:rsidR="00EE4D7D" w:rsidRPr="00A67AE2">
        <w:rPr>
          <w:color w:val="000000"/>
        </w:rPr>
        <w:tab/>
      </w:r>
      <w:r w:rsidRPr="00A67AE2">
        <w:rPr>
          <w:b/>
          <w:bCs/>
          <w:color w:val="000000"/>
        </w:rPr>
        <w:t>D. </w:t>
      </w:r>
      <w:r w:rsidRPr="00A67AE2">
        <w:rPr>
          <w:color w:val="000000"/>
        </w:rPr>
        <w:t>dung dịch AgNO</w:t>
      </w:r>
      <w:r w:rsidRPr="00A67AE2">
        <w:rPr>
          <w:color w:val="000000"/>
          <w:vertAlign w:val="subscript"/>
        </w:rPr>
        <w:t>3</w:t>
      </w:r>
      <w:r w:rsidRPr="00A67AE2">
        <w:rPr>
          <w:color w:val="000000"/>
        </w:rPr>
        <w:t>/NH</w:t>
      </w:r>
      <w:r w:rsidRPr="00A67AE2">
        <w:rPr>
          <w:color w:val="000000"/>
          <w:vertAlign w:val="subscript"/>
        </w:rPr>
        <w:t>3</w:t>
      </w:r>
      <w:r w:rsidRPr="00A67AE2">
        <w:rPr>
          <w:color w:val="000000"/>
        </w:rPr>
        <w:t>.</w:t>
      </w:r>
    </w:p>
    <w:p w14:paraId="2C7F66BD" w14:textId="0F80D014" w:rsidR="00F41ED7" w:rsidRPr="00A67AE2" w:rsidRDefault="00F41ED7" w:rsidP="00685905">
      <w:pPr>
        <w:spacing w:line="288" w:lineRule="auto"/>
        <w:rPr>
          <w:color w:val="000000"/>
        </w:rPr>
      </w:pPr>
      <w:r w:rsidRPr="00A67AE2">
        <w:rPr>
          <w:b/>
          <w:bCs/>
          <w:color w:val="000000"/>
        </w:rPr>
        <w:t xml:space="preserve">Câu </w:t>
      </w:r>
      <w:r w:rsidR="00685905" w:rsidRPr="00A67AE2">
        <w:rPr>
          <w:b/>
          <w:bCs/>
          <w:color w:val="000000"/>
        </w:rPr>
        <w:t>20:</w:t>
      </w:r>
      <w:r w:rsidRPr="00A67AE2">
        <w:rPr>
          <w:b/>
          <w:bCs/>
          <w:color w:val="000000"/>
        </w:rPr>
        <w:t> </w:t>
      </w:r>
      <w:r w:rsidRPr="00A67AE2">
        <w:rPr>
          <w:color w:val="000000"/>
        </w:rPr>
        <w:t>Hiđrocacbon thơm có công thức phân tử C</w:t>
      </w:r>
      <w:r w:rsidRPr="00A67AE2">
        <w:rPr>
          <w:color w:val="000000"/>
          <w:vertAlign w:val="subscript"/>
        </w:rPr>
        <w:t>8</w:t>
      </w:r>
      <w:r w:rsidRPr="00A67AE2">
        <w:rPr>
          <w:color w:val="000000"/>
        </w:rPr>
        <w:t>H</w:t>
      </w:r>
      <w:r w:rsidRPr="00A67AE2">
        <w:rPr>
          <w:color w:val="000000"/>
          <w:vertAlign w:val="subscript"/>
        </w:rPr>
        <w:t>10</w:t>
      </w:r>
      <w:r w:rsidRPr="00A67AE2">
        <w:rPr>
          <w:color w:val="000000"/>
        </w:rPr>
        <w:t xml:space="preserve"> có số đồng phân là:</w:t>
      </w:r>
    </w:p>
    <w:p w14:paraId="7CFF95FB" w14:textId="0867D466" w:rsidR="007A2994" w:rsidRPr="00A67AE2" w:rsidRDefault="00F41ED7" w:rsidP="00685905">
      <w:pPr>
        <w:spacing w:line="288" w:lineRule="auto"/>
        <w:rPr>
          <w:color w:val="000000"/>
        </w:rPr>
      </w:pPr>
      <w:r w:rsidRPr="00A67AE2">
        <w:rPr>
          <w:b/>
          <w:bCs/>
          <w:color w:val="000000"/>
        </w:rPr>
        <w:t>A. </w:t>
      </w:r>
      <w:r w:rsidRPr="00A67AE2">
        <w:rPr>
          <w:color w:val="000000"/>
        </w:rPr>
        <w:t>1.</w:t>
      </w:r>
      <w:r w:rsidRPr="00A67AE2">
        <w:rPr>
          <w:b/>
          <w:bCs/>
          <w:color w:val="000000"/>
        </w:rPr>
        <w:t>               B. </w:t>
      </w:r>
      <w:r w:rsidRPr="00A67AE2">
        <w:rPr>
          <w:color w:val="000000"/>
        </w:rPr>
        <w:t>4.</w:t>
      </w:r>
      <w:r w:rsidR="00217724" w:rsidRPr="00A67AE2">
        <w:rPr>
          <w:color w:val="000000"/>
        </w:rPr>
        <w:t xml:space="preserve">                    </w:t>
      </w:r>
      <w:r w:rsidRPr="00A67AE2">
        <w:rPr>
          <w:b/>
          <w:bCs/>
          <w:color w:val="000000"/>
        </w:rPr>
        <w:t>C. </w:t>
      </w:r>
      <w:r w:rsidRPr="00A67AE2">
        <w:rPr>
          <w:color w:val="000000"/>
        </w:rPr>
        <w:t>2.</w:t>
      </w:r>
      <w:r w:rsidRPr="00A67AE2">
        <w:rPr>
          <w:b/>
          <w:bCs/>
          <w:color w:val="000000"/>
        </w:rPr>
        <w:t>                D. </w:t>
      </w:r>
      <w:r w:rsidRPr="00A67AE2">
        <w:rPr>
          <w:color w:val="000000"/>
        </w:rPr>
        <w:t>3.</w:t>
      </w:r>
    </w:p>
    <w:p w14:paraId="4BC8C5D7" w14:textId="055CE65A" w:rsidR="002314E8" w:rsidRPr="00A67AE2" w:rsidRDefault="002314E8"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pt-BR"/>
        </w:rPr>
      </w:pPr>
      <w:r w:rsidRPr="00A67AE2">
        <w:rPr>
          <w:rFonts w:ascii="Times New Roman" w:hAnsi="Times New Roman" w:cs="Times New Roman"/>
          <w:b/>
          <w:lang w:val="fr-FR"/>
        </w:rPr>
        <w:t xml:space="preserve">Câu </w:t>
      </w:r>
      <w:r w:rsidR="00685905" w:rsidRPr="00A67AE2">
        <w:rPr>
          <w:rFonts w:ascii="Times New Roman" w:hAnsi="Times New Roman" w:cs="Times New Roman"/>
          <w:b/>
          <w:lang w:val="fr-FR"/>
        </w:rPr>
        <w:t>21</w:t>
      </w:r>
      <w:r w:rsidRPr="00A67AE2">
        <w:rPr>
          <w:rFonts w:ascii="Times New Roman" w:hAnsi="Times New Roman" w:cs="Times New Roman"/>
          <w:b/>
          <w:lang w:val="fr-FR"/>
        </w:rPr>
        <w:t>:</w:t>
      </w:r>
      <w:r w:rsidRPr="00A67AE2">
        <w:rPr>
          <w:rFonts w:ascii="Times New Roman" w:hAnsi="Times New Roman" w:cs="Times New Roman"/>
          <w:lang w:val="fr-FR"/>
        </w:rPr>
        <w:t xml:space="preserve"> </w:t>
      </w:r>
      <w:r w:rsidRPr="00A67AE2">
        <w:rPr>
          <w:rFonts w:ascii="Times New Roman" w:hAnsi="Times New Roman" w:cs="Times New Roman"/>
          <w:lang w:val="pt-BR"/>
        </w:rPr>
        <w:t>Một loại rượu etylic có ghi 25</w:t>
      </w:r>
      <w:r w:rsidRPr="00A67AE2">
        <w:rPr>
          <w:rFonts w:ascii="Times New Roman" w:hAnsi="Times New Roman" w:cs="Times New Roman"/>
          <w:position w:val="6"/>
          <w:lang w:val="pt-BR"/>
        </w:rPr>
        <w:t>0</w:t>
      </w:r>
      <w:r w:rsidRPr="00A67AE2">
        <w:rPr>
          <w:rFonts w:ascii="Times New Roman" w:hAnsi="Times New Roman" w:cs="Times New Roman"/>
          <w:lang w:val="pt-BR"/>
        </w:rPr>
        <w:t xml:space="preserve"> có nghĩa là?</w:t>
      </w:r>
    </w:p>
    <w:p w14:paraId="705AADA8" w14:textId="77777777" w:rsidR="002314E8" w:rsidRPr="00A67AE2" w:rsidRDefault="002314E8"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pt-BR"/>
        </w:rPr>
      </w:pPr>
      <w:r w:rsidRPr="00A67AE2">
        <w:rPr>
          <w:rFonts w:ascii="Times New Roman" w:hAnsi="Times New Roman" w:cs="Times New Roman"/>
          <w:lang w:val="pt-BR"/>
        </w:rPr>
        <w:t xml:space="preserve">A. Cứ 100 ml dung dịch rượu có 25 ml rượu nguyên chất.  </w:t>
      </w:r>
    </w:p>
    <w:p w14:paraId="61C4FD17" w14:textId="77777777" w:rsidR="002314E8" w:rsidRPr="00A67AE2" w:rsidRDefault="002314E8"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pt-BR"/>
        </w:rPr>
      </w:pPr>
      <w:r w:rsidRPr="00A67AE2">
        <w:rPr>
          <w:rFonts w:ascii="Times New Roman" w:hAnsi="Times New Roman" w:cs="Times New Roman"/>
          <w:lang w:val="pt-BR"/>
        </w:rPr>
        <w:t>B. Cứ 100(g) dung dịch  rượu có 25(g) rượu nguyên chất</w:t>
      </w:r>
    </w:p>
    <w:p w14:paraId="5D2E4D52" w14:textId="77777777" w:rsidR="002314E8" w:rsidRPr="00A67AE2" w:rsidRDefault="002314E8"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pt-BR"/>
        </w:rPr>
      </w:pPr>
      <w:r w:rsidRPr="00A67AE2">
        <w:rPr>
          <w:rFonts w:ascii="Times New Roman" w:hAnsi="Times New Roman" w:cs="Times New Roman"/>
          <w:lang w:val="pt-BR"/>
        </w:rPr>
        <w:t xml:space="preserve">C. Cứ 100(g) rượu có 25 ml rượu nguyên chất.                    </w:t>
      </w:r>
    </w:p>
    <w:p w14:paraId="54592731" w14:textId="77777777" w:rsidR="002314E8" w:rsidRPr="00A67AE2" w:rsidRDefault="002314E8"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pt-BR"/>
        </w:rPr>
      </w:pPr>
      <w:r w:rsidRPr="00A67AE2">
        <w:rPr>
          <w:rFonts w:ascii="Times New Roman" w:hAnsi="Times New Roman" w:cs="Times New Roman"/>
          <w:lang w:val="pt-BR"/>
        </w:rPr>
        <w:t xml:space="preserve">D. cứ 100ml rượu có 25(g) rượu nguyên chất </w:t>
      </w:r>
    </w:p>
    <w:p w14:paraId="7B416BEC" w14:textId="294AAAD0" w:rsidR="002314E8" w:rsidRPr="00A67AE2" w:rsidRDefault="002314E8" w:rsidP="00685905">
      <w:pPr>
        <w:spacing w:line="288" w:lineRule="auto"/>
      </w:pPr>
      <w:r w:rsidRPr="00A67AE2">
        <w:rPr>
          <w:b/>
          <w:lang w:val="fr-FR"/>
        </w:rPr>
        <w:t xml:space="preserve">Câu </w:t>
      </w:r>
      <w:r w:rsidR="00685905" w:rsidRPr="00A67AE2">
        <w:rPr>
          <w:b/>
          <w:lang w:val="fr-FR"/>
        </w:rPr>
        <w:t>22</w:t>
      </w:r>
      <w:r w:rsidRPr="00A67AE2">
        <w:rPr>
          <w:b/>
          <w:lang w:val="fr-FR"/>
        </w:rPr>
        <w:t>:</w:t>
      </w:r>
      <w:r w:rsidRPr="00A67AE2">
        <w:rPr>
          <w:lang w:val="fr-FR"/>
        </w:rPr>
        <w:t xml:space="preserve"> </w:t>
      </w:r>
      <w:r w:rsidRPr="00A67AE2">
        <w:t>Nhóm -OH được gọi là</w:t>
      </w:r>
    </w:p>
    <w:p w14:paraId="17D636DF" w14:textId="77777777" w:rsidR="002314E8" w:rsidRPr="00A67AE2" w:rsidRDefault="002314E8" w:rsidP="00685905">
      <w:pPr>
        <w:spacing w:line="288" w:lineRule="auto"/>
      </w:pPr>
      <w:r w:rsidRPr="00A67AE2">
        <w:t>A. nhóm hidroxyl</w:t>
      </w:r>
      <w:r w:rsidRPr="00A67AE2">
        <w:tab/>
      </w:r>
      <w:r w:rsidRPr="00A67AE2">
        <w:tab/>
        <w:t>B. cacboxyl</w:t>
      </w:r>
      <w:r w:rsidRPr="00A67AE2">
        <w:tab/>
      </w:r>
      <w:r w:rsidRPr="00A67AE2">
        <w:tab/>
      </w:r>
      <w:r w:rsidRPr="00A67AE2">
        <w:tab/>
        <w:t>C. cacbonyl</w:t>
      </w:r>
      <w:r w:rsidRPr="00A67AE2">
        <w:tab/>
      </w:r>
      <w:r w:rsidRPr="00A67AE2">
        <w:tab/>
      </w:r>
      <w:r w:rsidRPr="00A67AE2">
        <w:tab/>
        <w:t>D. amin</w:t>
      </w:r>
    </w:p>
    <w:p w14:paraId="1003BF7D" w14:textId="5A9FC6B6" w:rsidR="002314E8" w:rsidRPr="00A67AE2" w:rsidRDefault="002314E8" w:rsidP="00685905">
      <w:pPr>
        <w:spacing w:line="288" w:lineRule="auto"/>
      </w:pPr>
      <w:r w:rsidRPr="00A67AE2">
        <w:rPr>
          <w:b/>
          <w:lang w:val="fr-FR"/>
        </w:rPr>
        <w:t xml:space="preserve">Câu </w:t>
      </w:r>
      <w:r w:rsidR="00685905" w:rsidRPr="00A67AE2">
        <w:rPr>
          <w:b/>
          <w:lang w:val="fr-FR"/>
        </w:rPr>
        <w:t>23</w:t>
      </w:r>
      <w:r w:rsidRPr="00A67AE2">
        <w:rPr>
          <w:b/>
          <w:lang w:val="fr-FR"/>
        </w:rPr>
        <w:t>:</w:t>
      </w:r>
      <w:r w:rsidRPr="00A67AE2">
        <w:rPr>
          <w:lang w:val="fr-FR"/>
        </w:rPr>
        <w:t xml:space="preserve"> </w:t>
      </w:r>
      <w:r w:rsidRPr="00A67AE2">
        <w:t xml:space="preserve">Bậc ancol của </w:t>
      </w:r>
      <w:r w:rsidRPr="00A67AE2">
        <w:rPr>
          <w:iCs/>
        </w:rPr>
        <w:t>2-metylbutan-2-ol</w:t>
      </w:r>
      <w:r w:rsidRPr="00A67AE2">
        <w:t xml:space="preserve"> là</w:t>
      </w:r>
    </w:p>
    <w:p w14:paraId="7AD5D3E8" w14:textId="77777777" w:rsidR="002314E8" w:rsidRPr="00A67AE2" w:rsidRDefault="002314E8" w:rsidP="00685905">
      <w:pPr>
        <w:spacing w:line="288" w:lineRule="auto"/>
      </w:pPr>
      <w:r w:rsidRPr="00A67AE2">
        <w:t>A. bậc 4.</w:t>
      </w:r>
      <w:r w:rsidRPr="00A67AE2">
        <w:tab/>
      </w:r>
      <w:r w:rsidRPr="00A67AE2">
        <w:tab/>
      </w:r>
      <w:r w:rsidRPr="00A67AE2">
        <w:tab/>
        <w:t>B. bậc 1.</w:t>
      </w:r>
      <w:r w:rsidRPr="00A67AE2">
        <w:tab/>
      </w:r>
      <w:r w:rsidRPr="00A67AE2">
        <w:tab/>
      </w:r>
      <w:r w:rsidRPr="00A67AE2">
        <w:tab/>
        <w:t>C. bậc 2.</w:t>
      </w:r>
      <w:r w:rsidRPr="00A67AE2">
        <w:tab/>
      </w:r>
      <w:r w:rsidRPr="00A67AE2">
        <w:tab/>
      </w:r>
      <w:r w:rsidRPr="00A67AE2">
        <w:tab/>
        <w:t>D. bậc 3.</w:t>
      </w:r>
    </w:p>
    <w:p w14:paraId="782F5FA4" w14:textId="26821A0D" w:rsidR="002314E8" w:rsidRPr="00A67AE2" w:rsidRDefault="002314E8" w:rsidP="00685905">
      <w:pPr>
        <w:spacing w:line="288" w:lineRule="auto"/>
      </w:pPr>
      <w:r w:rsidRPr="00A67AE2">
        <w:rPr>
          <w:b/>
          <w:lang w:val="fr-FR"/>
        </w:rPr>
        <w:t xml:space="preserve">Câu </w:t>
      </w:r>
      <w:r w:rsidR="00685905" w:rsidRPr="00A67AE2">
        <w:rPr>
          <w:b/>
          <w:lang w:val="fr-FR"/>
        </w:rPr>
        <w:t>24</w:t>
      </w:r>
      <w:r w:rsidRPr="00A67AE2">
        <w:rPr>
          <w:b/>
          <w:lang w:val="fr-FR"/>
        </w:rPr>
        <w:t>:</w:t>
      </w:r>
      <w:r w:rsidRPr="00A67AE2">
        <w:rPr>
          <w:lang w:val="fr-FR"/>
        </w:rPr>
        <w:t xml:space="preserve"> </w:t>
      </w:r>
      <w:r w:rsidRPr="00A67AE2">
        <w:t>oxi hóa ancol bậc 2 bằng CuO, t</w:t>
      </w:r>
      <w:r w:rsidRPr="00A67AE2">
        <w:rPr>
          <w:vertAlign w:val="superscript"/>
        </w:rPr>
        <w:t>0</w:t>
      </w:r>
      <w:r w:rsidRPr="00A67AE2">
        <w:t xml:space="preserve"> thu được</w:t>
      </w:r>
    </w:p>
    <w:p w14:paraId="4C751A3A" w14:textId="77777777" w:rsidR="002314E8" w:rsidRPr="00A67AE2" w:rsidRDefault="002314E8" w:rsidP="00685905">
      <w:pPr>
        <w:spacing w:line="288" w:lineRule="auto"/>
      </w:pPr>
      <w:r w:rsidRPr="00A67AE2">
        <w:t>A.Andehit</w:t>
      </w:r>
      <w:r w:rsidRPr="00A67AE2">
        <w:tab/>
      </w:r>
      <w:r w:rsidRPr="00A67AE2">
        <w:tab/>
      </w:r>
      <w:r w:rsidRPr="00A67AE2">
        <w:tab/>
        <w:t>B.xeton</w:t>
      </w:r>
      <w:r w:rsidRPr="00A67AE2">
        <w:tab/>
      </w:r>
      <w:r w:rsidRPr="00A67AE2">
        <w:tab/>
      </w:r>
      <w:r w:rsidRPr="00A67AE2">
        <w:tab/>
        <w:t>C.axitcacboxylic</w:t>
      </w:r>
      <w:r w:rsidRPr="00A67AE2">
        <w:tab/>
      </w:r>
      <w:r w:rsidRPr="00A67AE2">
        <w:tab/>
        <w:t>D.anken</w:t>
      </w:r>
    </w:p>
    <w:p w14:paraId="437C0274" w14:textId="2FD50B0D" w:rsidR="002314E8" w:rsidRPr="00A67AE2" w:rsidRDefault="002314E8" w:rsidP="00685905">
      <w:pPr>
        <w:spacing w:line="288" w:lineRule="auto"/>
      </w:pPr>
      <w:r w:rsidRPr="00A67AE2">
        <w:rPr>
          <w:b/>
          <w:lang w:val="fr-FR"/>
        </w:rPr>
        <w:t xml:space="preserve">Câu </w:t>
      </w:r>
      <w:r w:rsidR="00685905" w:rsidRPr="00A67AE2">
        <w:rPr>
          <w:b/>
          <w:lang w:val="fr-FR"/>
        </w:rPr>
        <w:t>25</w:t>
      </w:r>
      <w:r w:rsidRPr="00A67AE2">
        <w:rPr>
          <w:b/>
          <w:lang w:val="fr-FR"/>
        </w:rPr>
        <w:t>:</w:t>
      </w:r>
      <w:r w:rsidRPr="00A67AE2">
        <w:rPr>
          <w:lang w:val="fr-FR"/>
        </w:rPr>
        <w:t xml:space="preserve"> </w:t>
      </w:r>
      <w:r w:rsidRPr="00A67AE2">
        <w:t>Ancol nào sau đây là ancol đa chức</w:t>
      </w:r>
    </w:p>
    <w:p w14:paraId="0776FEC0" w14:textId="77777777" w:rsidR="002314E8" w:rsidRPr="00A67AE2" w:rsidRDefault="002314E8" w:rsidP="00685905">
      <w:pPr>
        <w:spacing w:line="288" w:lineRule="auto"/>
      </w:pPr>
      <w:r w:rsidRPr="00A67AE2">
        <w:t>A.ancol metylic</w:t>
      </w:r>
      <w:r w:rsidRPr="00A67AE2">
        <w:tab/>
      </w:r>
      <w:r w:rsidRPr="00A67AE2">
        <w:tab/>
        <w:t>B.etanol</w:t>
      </w:r>
      <w:r w:rsidRPr="00A67AE2">
        <w:tab/>
      </w:r>
      <w:r w:rsidRPr="00A67AE2">
        <w:tab/>
        <w:t>C.glixerol</w:t>
      </w:r>
      <w:r w:rsidRPr="00A67AE2">
        <w:tab/>
      </w:r>
      <w:r w:rsidRPr="00A67AE2">
        <w:tab/>
        <w:t>D.propan-1-ol</w:t>
      </w:r>
    </w:p>
    <w:p w14:paraId="7B17C0B9" w14:textId="328BF2E8" w:rsidR="002314E8" w:rsidRPr="00A67AE2" w:rsidRDefault="002314E8" w:rsidP="00685905">
      <w:pPr>
        <w:spacing w:line="288" w:lineRule="auto"/>
      </w:pPr>
      <w:r w:rsidRPr="00A67AE2">
        <w:rPr>
          <w:b/>
          <w:lang w:val="fr-FR"/>
        </w:rPr>
        <w:t xml:space="preserve">Câu </w:t>
      </w:r>
      <w:r w:rsidR="00685905" w:rsidRPr="00A67AE2">
        <w:rPr>
          <w:b/>
          <w:lang w:val="fr-FR"/>
        </w:rPr>
        <w:t>26</w:t>
      </w:r>
      <w:r w:rsidRPr="00A67AE2">
        <w:rPr>
          <w:b/>
          <w:lang w:val="fr-FR"/>
        </w:rPr>
        <w:t>:</w:t>
      </w:r>
      <w:r w:rsidRPr="00A67AE2">
        <w:rPr>
          <w:lang w:val="fr-FR"/>
        </w:rPr>
        <w:t xml:space="preserve"> </w:t>
      </w:r>
      <w:r w:rsidRPr="00A67AE2">
        <w:t>Trong phân tử ancol nhóm -OH phải liên kết với nguyên tử cacbon</w:t>
      </w:r>
    </w:p>
    <w:p w14:paraId="59496328" w14:textId="77777777" w:rsidR="002314E8" w:rsidRPr="00A67AE2" w:rsidRDefault="002314E8" w:rsidP="00685905">
      <w:pPr>
        <w:spacing w:line="288" w:lineRule="auto"/>
      </w:pPr>
      <w:r w:rsidRPr="00A67AE2">
        <w:t>A.không no</w:t>
      </w:r>
      <w:r w:rsidRPr="00A67AE2">
        <w:tab/>
      </w:r>
      <w:r w:rsidRPr="00A67AE2">
        <w:tab/>
        <w:t>B.của vòng benzen</w:t>
      </w:r>
      <w:r w:rsidRPr="00A67AE2">
        <w:tab/>
      </w:r>
      <w:r w:rsidRPr="00A67AE2">
        <w:tab/>
        <w:t>C.no</w:t>
      </w:r>
      <w:r w:rsidRPr="00A67AE2">
        <w:tab/>
      </w:r>
      <w:r w:rsidRPr="00A67AE2">
        <w:tab/>
        <w:t>D.chứa liên kết ba</w:t>
      </w:r>
    </w:p>
    <w:p w14:paraId="2F46177F" w14:textId="7875C170" w:rsidR="0033610C" w:rsidRPr="00A67AE2" w:rsidRDefault="0033610C" w:rsidP="00685905">
      <w:pPr>
        <w:spacing w:line="288" w:lineRule="auto"/>
        <w:rPr>
          <w:bCs/>
          <w:lang w:val="fr-FR"/>
        </w:rPr>
      </w:pPr>
      <w:r w:rsidRPr="00A67AE2">
        <w:rPr>
          <w:b/>
          <w:lang w:val="fr-FR"/>
        </w:rPr>
        <w:t xml:space="preserve">Câu </w:t>
      </w:r>
      <w:r w:rsidR="00685905" w:rsidRPr="00A67AE2">
        <w:rPr>
          <w:b/>
          <w:lang w:val="fr-FR"/>
        </w:rPr>
        <w:t>27</w:t>
      </w:r>
      <w:r w:rsidRPr="00A67AE2">
        <w:rPr>
          <w:b/>
          <w:lang w:val="fr-FR"/>
        </w:rPr>
        <w:t xml:space="preserve">: </w:t>
      </w:r>
      <w:r w:rsidRPr="00A67AE2">
        <w:rPr>
          <w:bCs/>
          <w:lang w:val="fr-FR"/>
        </w:rPr>
        <w:t>Chất nào sau đây có nhiệt độ sôi cao nhất</w:t>
      </w:r>
    </w:p>
    <w:p w14:paraId="0A9C3159" w14:textId="69521AA2" w:rsidR="0033610C" w:rsidRPr="00A67AE2" w:rsidRDefault="0033610C" w:rsidP="00685905">
      <w:pPr>
        <w:spacing w:line="288" w:lineRule="auto"/>
        <w:rPr>
          <w:bCs/>
          <w:lang w:val="fr-FR"/>
        </w:rPr>
      </w:pPr>
      <w:r w:rsidRPr="00A67AE2">
        <w:rPr>
          <w:bCs/>
          <w:lang w:val="fr-FR"/>
        </w:rPr>
        <w:t>A.CH</w:t>
      </w:r>
      <w:r w:rsidRPr="00A67AE2">
        <w:rPr>
          <w:bCs/>
          <w:vertAlign w:val="subscript"/>
          <w:lang w:val="fr-FR"/>
        </w:rPr>
        <w:t>3</w:t>
      </w:r>
      <w:r w:rsidRPr="00A67AE2">
        <w:rPr>
          <w:bCs/>
          <w:lang w:val="fr-FR"/>
        </w:rPr>
        <w:t>CHO</w:t>
      </w:r>
      <w:r w:rsidRPr="00A67AE2">
        <w:rPr>
          <w:bCs/>
          <w:lang w:val="fr-FR"/>
        </w:rPr>
        <w:tab/>
      </w:r>
      <w:r w:rsidRPr="00A67AE2">
        <w:rPr>
          <w:bCs/>
          <w:lang w:val="fr-FR"/>
        </w:rPr>
        <w:tab/>
      </w:r>
      <w:r w:rsidR="00550924" w:rsidRPr="00A67AE2">
        <w:rPr>
          <w:bCs/>
          <w:lang w:val="fr-FR"/>
        </w:rPr>
        <w:tab/>
      </w:r>
      <w:r w:rsidRPr="00A67AE2">
        <w:rPr>
          <w:bCs/>
          <w:lang w:val="fr-FR"/>
        </w:rPr>
        <w:t>B.C</w:t>
      </w:r>
      <w:r w:rsidRPr="00A67AE2">
        <w:rPr>
          <w:bCs/>
          <w:vertAlign w:val="subscript"/>
          <w:lang w:val="fr-FR"/>
        </w:rPr>
        <w:t>2</w:t>
      </w:r>
      <w:r w:rsidRPr="00A67AE2">
        <w:rPr>
          <w:bCs/>
          <w:lang w:val="fr-FR"/>
        </w:rPr>
        <w:t>H</w:t>
      </w:r>
      <w:r w:rsidRPr="00A67AE2">
        <w:rPr>
          <w:bCs/>
          <w:vertAlign w:val="subscript"/>
          <w:lang w:val="fr-FR"/>
        </w:rPr>
        <w:t>5</w:t>
      </w:r>
      <w:r w:rsidRPr="00A67AE2">
        <w:rPr>
          <w:bCs/>
          <w:lang w:val="fr-FR"/>
        </w:rPr>
        <w:t>OH</w:t>
      </w:r>
      <w:r w:rsidRPr="00A67AE2">
        <w:rPr>
          <w:bCs/>
          <w:lang w:val="fr-FR"/>
        </w:rPr>
        <w:tab/>
      </w:r>
      <w:r w:rsidRPr="00A67AE2">
        <w:rPr>
          <w:bCs/>
          <w:lang w:val="fr-FR"/>
        </w:rPr>
        <w:tab/>
        <w:t>C.C</w:t>
      </w:r>
      <w:r w:rsidRPr="00A67AE2">
        <w:rPr>
          <w:bCs/>
          <w:vertAlign w:val="subscript"/>
          <w:lang w:val="fr-FR"/>
        </w:rPr>
        <w:t>3</w:t>
      </w:r>
      <w:r w:rsidRPr="00A67AE2">
        <w:rPr>
          <w:bCs/>
          <w:lang w:val="fr-FR"/>
        </w:rPr>
        <w:t>H</w:t>
      </w:r>
      <w:r w:rsidRPr="00A67AE2">
        <w:rPr>
          <w:bCs/>
          <w:vertAlign w:val="subscript"/>
          <w:lang w:val="fr-FR"/>
        </w:rPr>
        <w:t>8</w:t>
      </w:r>
      <w:r w:rsidRPr="00A67AE2">
        <w:rPr>
          <w:bCs/>
          <w:lang w:val="fr-FR"/>
        </w:rPr>
        <w:tab/>
      </w:r>
      <w:r w:rsidRPr="00A67AE2">
        <w:rPr>
          <w:bCs/>
          <w:lang w:val="fr-FR"/>
        </w:rPr>
        <w:tab/>
        <w:t>D.C</w:t>
      </w:r>
      <w:r w:rsidRPr="00A67AE2">
        <w:rPr>
          <w:bCs/>
          <w:vertAlign w:val="subscript"/>
          <w:lang w:val="fr-FR"/>
        </w:rPr>
        <w:t>2</w:t>
      </w:r>
      <w:r w:rsidRPr="00A67AE2">
        <w:rPr>
          <w:bCs/>
          <w:lang w:val="fr-FR"/>
        </w:rPr>
        <w:t>H</w:t>
      </w:r>
      <w:r w:rsidRPr="00A67AE2">
        <w:rPr>
          <w:bCs/>
          <w:vertAlign w:val="subscript"/>
          <w:lang w:val="fr-FR"/>
        </w:rPr>
        <w:t>5</w:t>
      </w:r>
      <w:r w:rsidRPr="00A67AE2">
        <w:rPr>
          <w:bCs/>
          <w:lang w:val="fr-FR"/>
        </w:rPr>
        <w:t>Cl</w:t>
      </w:r>
    </w:p>
    <w:p w14:paraId="1C8C9748" w14:textId="078828FE" w:rsidR="00AB7447" w:rsidRPr="00A67AE2" w:rsidRDefault="00AB7447" w:rsidP="00685905">
      <w:pPr>
        <w:spacing w:line="288" w:lineRule="auto"/>
        <w:rPr>
          <w:bCs/>
          <w:lang w:val="pt-BR"/>
        </w:rPr>
      </w:pPr>
      <w:r w:rsidRPr="00A67AE2">
        <w:rPr>
          <w:b/>
          <w:lang w:val="fr-FR"/>
        </w:rPr>
        <w:t xml:space="preserve">Câu </w:t>
      </w:r>
      <w:r w:rsidR="00685905" w:rsidRPr="00A67AE2">
        <w:rPr>
          <w:b/>
          <w:lang w:val="fr-FR"/>
        </w:rPr>
        <w:t>28</w:t>
      </w:r>
      <w:r w:rsidRPr="00A67AE2">
        <w:rPr>
          <w:b/>
          <w:lang w:val="fr-FR"/>
        </w:rPr>
        <w:t>:</w:t>
      </w:r>
      <w:r w:rsidRPr="00A67AE2">
        <w:rPr>
          <w:lang w:val="fr-FR"/>
        </w:rPr>
        <w:t xml:space="preserve"> </w:t>
      </w:r>
      <w:r w:rsidRPr="00A67AE2">
        <w:rPr>
          <w:bCs/>
        </w:rPr>
        <w:t>Chất nào sau đây bị oxi hóa tạo sản phẩm là anđehit?</w:t>
      </w:r>
    </w:p>
    <w:p w14:paraId="58946392" w14:textId="77777777" w:rsidR="00AB7447" w:rsidRPr="00A67AE2" w:rsidRDefault="00AB7447" w:rsidP="00685905">
      <w:pPr>
        <w:tabs>
          <w:tab w:val="left" w:pos="2608"/>
          <w:tab w:val="left" w:pos="4939"/>
          <w:tab w:val="left" w:pos="7269"/>
        </w:tabs>
        <w:spacing w:line="288" w:lineRule="auto"/>
        <w:ind w:firstLine="283"/>
      </w:pPr>
      <w:r w:rsidRPr="00A67AE2">
        <w:t>A. CH</w:t>
      </w:r>
      <w:r w:rsidRPr="00A67AE2">
        <w:rPr>
          <w:vertAlign w:val="subscript"/>
        </w:rPr>
        <w:t>3</w:t>
      </w:r>
      <w:r w:rsidRPr="00A67AE2">
        <w:t>-CH</w:t>
      </w:r>
      <w:r w:rsidRPr="00A67AE2">
        <w:rPr>
          <w:vertAlign w:val="subscript"/>
        </w:rPr>
        <w:t>2</w:t>
      </w:r>
      <w:r w:rsidRPr="00A67AE2">
        <w:t>-OH</w:t>
      </w:r>
      <w:r w:rsidRPr="00A67AE2">
        <w:rPr>
          <w:bCs/>
          <w:lang w:val="pt-BR"/>
        </w:rPr>
        <w:t>.</w:t>
      </w:r>
      <w:r w:rsidRPr="00A67AE2">
        <w:tab/>
      </w:r>
      <w:r w:rsidRPr="00A67AE2">
        <w:rPr>
          <w:bCs/>
        </w:rPr>
        <w:t>B. (</w:t>
      </w:r>
      <w:r w:rsidRPr="00A67AE2">
        <w:t>CH</w:t>
      </w:r>
      <w:r w:rsidRPr="00A67AE2">
        <w:rPr>
          <w:vertAlign w:val="subscript"/>
        </w:rPr>
        <w:t>3</w:t>
      </w:r>
      <w:r w:rsidRPr="00A67AE2">
        <w:t>)</w:t>
      </w:r>
      <w:r w:rsidRPr="00A67AE2">
        <w:rPr>
          <w:vertAlign w:val="subscript"/>
        </w:rPr>
        <w:t>3</w:t>
      </w:r>
      <w:r w:rsidRPr="00A67AE2">
        <w:t>COH</w:t>
      </w:r>
      <w:r w:rsidRPr="00A67AE2">
        <w:tab/>
        <w:t>C. CH</w:t>
      </w:r>
      <w:r w:rsidRPr="00A67AE2">
        <w:rPr>
          <w:vertAlign w:val="subscript"/>
        </w:rPr>
        <w:t>3</w:t>
      </w:r>
      <w:r w:rsidRPr="00A67AE2">
        <w:t>-CHOH- CH</w:t>
      </w:r>
      <w:r w:rsidRPr="00A67AE2">
        <w:rPr>
          <w:vertAlign w:val="subscript"/>
        </w:rPr>
        <w:t>3</w:t>
      </w:r>
      <w:r w:rsidRPr="00A67AE2">
        <w:rPr>
          <w:bCs/>
          <w:lang w:val="pt-BR"/>
        </w:rPr>
        <w:t>.</w:t>
      </w:r>
      <w:r w:rsidRPr="00A67AE2">
        <w:tab/>
      </w:r>
      <w:r w:rsidRPr="00A67AE2">
        <w:rPr>
          <w:bCs/>
        </w:rPr>
        <w:t>D. C</w:t>
      </w:r>
      <w:r w:rsidRPr="00A67AE2">
        <w:rPr>
          <w:bCs/>
          <w:vertAlign w:val="subscript"/>
        </w:rPr>
        <w:t>6</w:t>
      </w:r>
      <w:r w:rsidRPr="00A67AE2">
        <w:rPr>
          <w:bCs/>
        </w:rPr>
        <w:t>H</w:t>
      </w:r>
      <w:r w:rsidRPr="00A67AE2">
        <w:rPr>
          <w:bCs/>
          <w:vertAlign w:val="subscript"/>
        </w:rPr>
        <w:t>4(</w:t>
      </w:r>
      <w:r w:rsidRPr="00A67AE2">
        <w:rPr>
          <w:bCs/>
        </w:rPr>
        <w:t>OH)CH</w:t>
      </w:r>
      <w:r w:rsidRPr="00A67AE2">
        <w:rPr>
          <w:bCs/>
          <w:vertAlign w:val="subscript"/>
        </w:rPr>
        <w:t>3</w:t>
      </w:r>
    </w:p>
    <w:p w14:paraId="4FBCBDA4" w14:textId="6384AF1B" w:rsidR="00AB7447" w:rsidRPr="00A67AE2" w:rsidRDefault="00AB7447" w:rsidP="00685905">
      <w:pPr>
        <w:spacing w:line="288" w:lineRule="auto"/>
        <w:rPr>
          <w:bCs/>
        </w:rPr>
      </w:pPr>
      <w:r w:rsidRPr="00A67AE2">
        <w:rPr>
          <w:b/>
          <w:lang w:val="fr-FR"/>
        </w:rPr>
        <w:t xml:space="preserve">Câu </w:t>
      </w:r>
      <w:r w:rsidR="00685905" w:rsidRPr="00A67AE2">
        <w:rPr>
          <w:b/>
          <w:lang w:val="fr-FR"/>
        </w:rPr>
        <w:t>29</w:t>
      </w:r>
      <w:r w:rsidRPr="00A67AE2">
        <w:rPr>
          <w:b/>
          <w:lang w:val="fr-FR"/>
        </w:rPr>
        <w:t>:</w:t>
      </w:r>
      <w:r w:rsidRPr="00A67AE2">
        <w:rPr>
          <w:lang w:val="fr-FR"/>
        </w:rPr>
        <w:t xml:space="preserve"> </w:t>
      </w:r>
      <w:r w:rsidRPr="00A67AE2">
        <w:rPr>
          <w:bCs/>
        </w:rPr>
        <w:t>Công thức của phenol là</w:t>
      </w:r>
    </w:p>
    <w:p w14:paraId="16C4221C" w14:textId="77777777" w:rsidR="00AB7447" w:rsidRPr="00A67AE2" w:rsidRDefault="00AB7447" w:rsidP="00685905">
      <w:pPr>
        <w:spacing w:line="288" w:lineRule="auto"/>
      </w:pPr>
      <w:r w:rsidRPr="00A67AE2">
        <w:rPr>
          <w:bCs/>
        </w:rPr>
        <w:t>A.C</w:t>
      </w:r>
      <w:r w:rsidRPr="00A67AE2">
        <w:rPr>
          <w:bCs/>
          <w:vertAlign w:val="subscript"/>
        </w:rPr>
        <w:t>2</w:t>
      </w:r>
      <w:r w:rsidRPr="00A67AE2">
        <w:rPr>
          <w:bCs/>
        </w:rPr>
        <w:t>H</w:t>
      </w:r>
      <w:r w:rsidRPr="00A67AE2">
        <w:rPr>
          <w:bCs/>
          <w:vertAlign w:val="subscript"/>
        </w:rPr>
        <w:t>5</w:t>
      </w:r>
      <w:r w:rsidRPr="00A67AE2">
        <w:rPr>
          <w:bCs/>
        </w:rPr>
        <w:t>-OH</w:t>
      </w:r>
      <w:r w:rsidRPr="00A67AE2">
        <w:rPr>
          <w:bCs/>
        </w:rPr>
        <w:tab/>
      </w:r>
      <w:r w:rsidRPr="00A67AE2">
        <w:rPr>
          <w:bCs/>
        </w:rPr>
        <w:tab/>
        <w:t>B.C</w:t>
      </w:r>
      <w:r w:rsidRPr="00A67AE2">
        <w:rPr>
          <w:bCs/>
          <w:vertAlign w:val="subscript"/>
        </w:rPr>
        <w:t>6</w:t>
      </w:r>
      <w:r w:rsidRPr="00A67AE2">
        <w:rPr>
          <w:bCs/>
        </w:rPr>
        <w:t>H</w:t>
      </w:r>
      <w:r w:rsidRPr="00A67AE2">
        <w:rPr>
          <w:bCs/>
          <w:vertAlign w:val="subscript"/>
        </w:rPr>
        <w:t>5</w:t>
      </w:r>
      <w:r w:rsidRPr="00A67AE2">
        <w:rPr>
          <w:bCs/>
        </w:rPr>
        <w:t>-OH</w:t>
      </w:r>
      <w:r w:rsidRPr="00A67AE2">
        <w:tab/>
      </w:r>
      <w:r w:rsidRPr="00A67AE2">
        <w:tab/>
        <w:t>C</w:t>
      </w:r>
      <w:r w:rsidRPr="00A67AE2">
        <w:rPr>
          <w:bCs/>
        </w:rPr>
        <w:t>.CH</w:t>
      </w:r>
      <w:r w:rsidRPr="00A67AE2">
        <w:rPr>
          <w:bCs/>
          <w:vertAlign w:val="subscript"/>
        </w:rPr>
        <w:t>3</w:t>
      </w:r>
      <w:r w:rsidRPr="00A67AE2">
        <w:rPr>
          <w:bCs/>
        </w:rPr>
        <w:t>-OH</w:t>
      </w:r>
      <w:r w:rsidRPr="00A67AE2">
        <w:tab/>
      </w:r>
      <w:r w:rsidRPr="00A67AE2">
        <w:tab/>
      </w:r>
      <w:r w:rsidRPr="00A67AE2">
        <w:rPr>
          <w:bCs/>
        </w:rPr>
        <w:t>D.C</w:t>
      </w:r>
      <w:r w:rsidRPr="00A67AE2">
        <w:rPr>
          <w:bCs/>
          <w:vertAlign w:val="subscript"/>
        </w:rPr>
        <w:t>3</w:t>
      </w:r>
      <w:r w:rsidRPr="00A67AE2">
        <w:rPr>
          <w:bCs/>
        </w:rPr>
        <w:t>H</w:t>
      </w:r>
      <w:r w:rsidRPr="00A67AE2">
        <w:rPr>
          <w:bCs/>
          <w:vertAlign w:val="subscript"/>
        </w:rPr>
        <w:t>5</w:t>
      </w:r>
      <w:r w:rsidRPr="00A67AE2">
        <w:rPr>
          <w:bCs/>
        </w:rPr>
        <w:t>(OH)</w:t>
      </w:r>
      <w:r w:rsidRPr="00A67AE2">
        <w:rPr>
          <w:bCs/>
          <w:vertAlign w:val="subscript"/>
        </w:rPr>
        <w:t>3</w:t>
      </w:r>
    </w:p>
    <w:p w14:paraId="7D5D445D" w14:textId="55354992" w:rsidR="00AB7447" w:rsidRPr="00A67AE2" w:rsidRDefault="00AB7447" w:rsidP="00685905">
      <w:pPr>
        <w:spacing w:line="288" w:lineRule="auto"/>
        <w:rPr>
          <w:bCs/>
        </w:rPr>
      </w:pPr>
      <w:r w:rsidRPr="00A67AE2">
        <w:rPr>
          <w:b/>
          <w:lang w:val="fr-FR"/>
        </w:rPr>
        <w:t xml:space="preserve">Câu </w:t>
      </w:r>
      <w:r w:rsidR="00685905" w:rsidRPr="00A67AE2">
        <w:rPr>
          <w:b/>
          <w:lang w:val="fr-FR"/>
        </w:rPr>
        <w:t>30</w:t>
      </w:r>
      <w:r w:rsidRPr="00A67AE2">
        <w:rPr>
          <w:b/>
          <w:lang w:val="fr-FR"/>
        </w:rPr>
        <w:t>:</w:t>
      </w:r>
      <w:r w:rsidRPr="00A67AE2">
        <w:rPr>
          <w:lang w:val="fr-FR"/>
        </w:rPr>
        <w:t xml:space="preserve"> </w:t>
      </w:r>
      <w:r w:rsidRPr="00A67AE2">
        <w:rPr>
          <w:bCs/>
        </w:rPr>
        <w:t>Nhúng mẩu quì tím vào dung dịch phenol. Hiện tượng quan sát được là quì tím</w:t>
      </w:r>
    </w:p>
    <w:p w14:paraId="7E14ACD3" w14:textId="77777777" w:rsidR="00AB7447" w:rsidRPr="00A67AE2" w:rsidRDefault="00AB7447" w:rsidP="00685905">
      <w:pPr>
        <w:spacing w:line="288" w:lineRule="auto"/>
        <w:rPr>
          <w:bCs/>
        </w:rPr>
      </w:pPr>
      <w:r w:rsidRPr="00A67AE2">
        <w:rPr>
          <w:bCs/>
        </w:rPr>
        <w:t>A.chuyển đỏ</w:t>
      </w:r>
      <w:r w:rsidRPr="00A67AE2">
        <w:rPr>
          <w:bCs/>
        </w:rPr>
        <w:tab/>
      </w:r>
      <w:r w:rsidRPr="00A67AE2">
        <w:rPr>
          <w:bCs/>
        </w:rPr>
        <w:tab/>
        <w:t>B.chuyển xanh</w:t>
      </w:r>
      <w:r w:rsidRPr="00A67AE2">
        <w:rPr>
          <w:bCs/>
        </w:rPr>
        <w:tab/>
      </w:r>
      <w:r w:rsidRPr="00A67AE2">
        <w:rPr>
          <w:bCs/>
        </w:rPr>
        <w:tab/>
        <w:t>C.chuyển hồng</w:t>
      </w:r>
      <w:r w:rsidRPr="00A67AE2">
        <w:rPr>
          <w:bCs/>
        </w:rPr>
        <w:tab/>
      </w:r>
      <w:r w:rsidRPr="00A67AE2">
        <w:rPr>
          <w:bCs/>
        </w:rPr>
        <w:tab/>
        <w:t>D.không đổi màu</w:t>
      </w:r>
    </w:p>
    <w:p w14:paraId="12B4FAAB" w14:textId="206361C8" w:rsidR="00AB7447" w:rsidRPr="00A67AE2" w:rsidRDefault="00AB7447" w:rsidP="00685905">
      <w:pPr>
        <w:spacing w:line="288" w:lineRule="auto"/>
        <w:rPr>
          <w:lang w:val="pt-BR"/>
        </w:rPr>
      </w:pPr>
      <w:r w:rsidRPr="00A67AE2">
        <w:rPr>
          <w:b/>
          <w:lang w:val="fr-FR"/>
        </w:rPr>
        <w:t xml:space="preserve">Câu </w:t>
      </w:r>
      <w:r w:rsidR="00685905" w:rsidRPr="00A67AE2">
        <w:rPr>
          <w:b/>
          <w:lang w:val="fr-FR"/>
        </w:rPr>
        <w:t>31</w:t>
      </w:r>
      <w:r w:rsidRPr="00A67AE2">
        <w:rPr>
          <w:b/>
          <w:lang w:val="fr-FR"/>
        </w:rPr>
        <w:t>:</w:t>
      </w:r>
      <w:r w:rsidRPr="00A67AE2">
        <w:rPr>
          <w:lang w:val="fr-FR"/>
        </w:rPr>
        <w:t xml:space="preserve"> </w:t>
      </w:r>
      <w:r w:rsidRPr="00A67AE2">
        <w:rPr>
          <w:lang w:val="pt-BR"/>
        </w:rPr>
        <w:t>Sục khí CO</w:t>
      </w:r>
      <w:r w:rsidRPr="00A67AE2">
        <w:rPr>
          <w:vertAlign w:val="subscript"/>
          <w:lang w:val="pt-BR"/>
        </w:rPr>
        <w:t>2</w:t>
      </w:r>
      <w:r w:rsidRPr="00A67AE2">
        <w:rPr>
          <w:lang w:val="pt-BR"/>
        </w:rPr>
        <w:t xml:space="preserve"> vào dung dịch natri phenolat thấy dung dịch bị vẩn đục. Điều đó chứng tỏ:</w:t>
      </w:r>
    </w:p>
    <w:p w14:paraId="4401322F" w14:textId="77777777" w:rsidR="00AB7447" w:rsidRPr="00A67AE2" w:rsidRDefault="00AB7447" w:rsidP="00685905">
      <w:pPr>
        <w:tabs>
          <w:tab w:val="left" w:pos="4937"/>
        </w:tabs>
        <w:spacing w:line="288" w:lineRule="auto"/>
        <w:ind w:firstLine="283"/>
        <w:rPr>
          <w:lang w:val="pt-BR"/>
        </w:rPr>
      </w:pPr>
      <w:r w:rsidRPr="00A67AE2">
        <w:rPr>
          <w:bCs/>
          <w:lang w:val="pt-BR"/>
        </w:rPr>
        <w:t xml:space="preserve">A. </w:t>
      </w:r>
      <w:r w:rsidRPr="00A67AE2">
        <w:rPr>
          <w:lang w:val="pt-BR"/>
        </w:rPr>
        <w:t>phenol</w:t>
      </w:r>
      <w:r w:rsidRPr="00A67AE2">
        <w:rPr>
          <w:bCs/>
          <w:lang w:val="pt-BR"/>
        </w:rPr>
        <w:t xml:space="preserve"> l</w:t>
      </w:r>
      <w:r w:rsidRPr="00A67AE2">
        <w:rPr>
          <w:lang w:val="pt-BR"/>
        </w:rPr>
        <w:t>à axit yếu hơn axit cacbonic.</w:t>
      </w:r>
      <w:r w:rsidRPr="00A67AE2">
        <w:rPr>
          <w:lang w:val="pt-BR"/>
        </w:rPr>
        <w:tab/>
      </w:r>
      <w:r w:rsidRPr="00A67AE2">
        <w:rPr>
          <w:bCs/>
          <w:lang w:val="pt-BR"/>
        </w:rPr>
        <w:t xml:space="preserve">B. </w:t>
      </w:r>
      <w:r w:rsidRPr="00A67AE2">
        <w:rPr>
          <w:lang w:val="pt-BR"/>
        </w:rPr>
        <w:t>phenol là chất có tính bazơ mạnh.</w:t>
      </w:r>
    </w:p>
    <w:p w14:paraId="7CEF1A86" w14:textId="77777777" w:rsidR="00AB7447" w:rsidRPr="00A67AE2" w:rsidRDefault="00AB7447" w:rsidP="00685905">
      <w:pPr>
        <w:tabs>
          <w:tab w:val="left" w:pos="4937"/>
        </w:tabs>
        <w:spacing w:line="288" w:lineRule="auto"/>
        <w:ind w:firstLine="283"/>
        <w:rPr>
          <w:lang w:val="fr-FR"/>
        </w:rPr>
      </w:pPr>
      <w:r w:rsidRPr="00A67AE2">
        <w:rPr>
          <w:bCs/>
          <w:lang w:val="pt-BR"/>
        </w:rPr>
        <w:lastRenderedPageBreak/>
        <w:t xml:space="preserve">C. </w:t>
      </w:r>
      <w:r w:rsidRPr="00A67AE2">
        <w:rPr>
          <w:lang w:val="pt-BR"/>
        </w:rPr>
        <w:t>phenol là một chất lưỡng tính.</w:t>
      </w:r>
      <w:r w:rsidRPr="00A67AE2">
        <w:rPr>
          <w:lang w:val="pt-BR"/>
        </w:rPr>
        <w:tab/>
      </w:r>
      <w:r w:rsidRPr="00A67AE2">
        <w:rPr>
          <w:bCs/>
          <w:lang w:val="fr-FR"/>
        </w:rPr>
        <w:t xml:space="preserve">D. </w:t>
      </w:r>
      <w:r w:rsidRPr="00A67AE2">
        <w:rPr>
          <w:lang w:val="fr-FR"/>
        </w:rPr>
        <w:t>phenol là axit mạnh.</w:t>
      </w:r>
    </w:p>
    <w:p w14:paraId="7BD984A1" w14:textId="764A6CCD" w:rsidR="00AB7447" w:rsidRPr="00A67AE2" w:rsidRDefault="00AB7447" w:rsidP="00685905">
      <w:pPr>
        <w:spacing w:line="288" w:lineRule="auto"/>
        <w:rPr>
          <w:lang w:val="pl-PL"/>
        </w:rPr>
      </w:pPr>
      <w:r w:rsidRPr="00A67AE2">
        <w:rPr>
          <w:b/>
          <w:lang w:val="fr-FR"/>
        </w:rPr>
        <w:t xml:space="preserve">Câu </w:t>
      </w:r>
      <w:r w:rsidR="00685905" w:rsidRPr="00A67AE2">
        <w:rPr>
          <w:b/>
          <w:lang w:val="fr-FR"/>
        </w:rPr>
        <w:t>32</w:t>
      </w:r>
      <w:r w:rsidRPr="00A67AE2">
        <w:rPr>
          <w:b/>
          <w:lang w:val="fr-FR"/>
        </w:rPr>
        <w:t>:</w:t>
      </w:r>
      <w:r w:rsidRPr="00A67AE2">
        <w:rPr>
          <w:lang w:val="fr-FR"/>
        </w:rPr>
        <w:t xml:space="preserve"> </w:t>
      </w:r>
      <w:r w:rsidRPr="00A67AE2">
        <w:rPr>
          <w:lang w:val="pl-PL"/>
        </w:rPr>
        <w:t>Chất nào sau đây hòa tan được Cu(OH)</w:t>
      </w:r>
      <w:r w:rsidRPr="00A67AE2">
        <w:rPr>
          <w:vertAlign w:val="subscript"/>
          <w:lang w:val="pl-PL"/>
        </w:rPr>
        <w:t xml:space="preserve">2 </w:t>
      </w:r>
      <w:r w:rsidRPr="00A67AE2">
        <w:rPr>
          <w:lang w:val="pl-PL"/>
        </w:rPr>
        <w:t>?</w:t>
      </w:r>
    </w:p>
    <w:p w14:paraId="62C221BA" w14:textId="77777777" w:rsidR="00AB7447" w:rsidRPr="00A67AE2" w:rsidRDefault="00AB7447" w:rsidP="00685905">
      <w:pPr>
        <w:tabs>
          <w:tab w:val="left" w:pos="2708"/>
          <w:tab w:val="left" w:pos="5138"/>
          <w:tab w:val="left" w:pos="7569"/>
        </w:tabs>
        <w:spacing w:line="288" w:lineRule="auto"/>
        <w:ind w:firstLine="283"/>
        <w:rPr>
          <w:lang w:val="fr-FR"/>
        </w:rPr>
      </w:pPr>
      <w:r w:rsidRPr="00A67AE2">
        <w:rPr>
          <w:lang w:val="fr-FR"/>
        </w:rPr>
        <w:t>A. Phenol.</w:t>
      </w:r>
      <w:r w:rsidRPr="00A67AE2">
        <w:rPr>
          <w:lang w:val="fr-FR"/>
        </w:rPr>
        <w:tab/>
        <w:t>B. Toluen</w:t>
      </w:r>
      <w:r w:rsidRPr="00A67AE2">
        <w:rPr>
          <w:lang w:val="fr-FR"/>
        </w:rPr>
        <w:tab/>
        <w:t>C. Etanol.</w:t>
      </w:r>
      <w:r w:rsidRPr="00A67AE2">
        <w:rPr>
          <w:lang w:val="fr-FR"/>
        </w:rPr>
        <w:tab/>
        <w:t>D. Etilenglicol.</w:t>
      </w:r>
    </w:p>
    <w:p w14:paraId="5F2AADE7" w14:textId="60687B2E" w:rsidR="00AB7447" w:rsidRPr="00A67AE2" w:rsidRDefault="00AB7447"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it-IT"/>
        </w:rPr>
      </w:pPr>
      <w:r w:rsidRPr="00A67AE2">
        <w:rPr>
          <w:rFonts w:ascii="Times New Roman" w:hAnsi="Times New Roman" w:cs="Times New Roman"/>
          <w:b/>
          <w:lang w:val="fr-FR"/>
        </w:rPr>
        <w:t xml:space="preserve">Câu </w:t>
      </w:r>
      <w:r w:rsidR="00685905" w:rsidRPr="00A67AE2">
        <w:rPr>
          <w:rFonts w:ascii="Times New Roman" w:hAnsi="Times New Roman" w:cs="Times New Roman"/>
          <w:b/>
          <w:lang w:val="fr-FR"/>
        </w:rPr>
        <w:t>33</w:t>
      </w:r>
      <w:r w:rsidRPr="00A67AE2">
        <w:rPr>
          <w:rFonts w:ascii="Times New Roman" w:hAnsi="Times New Roman" w:cs="Times New Roman"/>
          <w:b/>
          <w:lang w:val="fr-FR"/>
        </w:rPr>
        <w:t>:</w:t>
      </w:r>
      <w:r w:rsidRPr="00A67AE2">
        <w:rPr>
          <w:rFonts w:ascii="Times New Roman" w:hAnsi="Times New Roman" w:cs="Times New Roman"/>
          <w:lang w:val="fr-FR"/>
        </w:rPr>
        <w:t xml:space="preserve"> </w:t>
      </w:r>
      <w:r w:rsidRPr="00A67AE2">
        <w:rPr>
          <w:rFonts w:ascii="Times New Roman" w:hAnsi="Times New Roman" w:cs="Times New Roman"/>
          <w:lang w:val="it-IT"/>
        </w:rPr>
        <w:t>Phương pháp điều chế rượu etylic từ chất nào dưới đây là phương pháp sinh hoá?</w:t>
      </w:r>
    </w:p>
    <w:p w14:paraId="035E5242" w14:textId="77777777" w:rsidR="00AB7447" w:rsidRPr="00A67AE2" w:rsidRDefault="00AB7447" w:rsidP="00685905">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288" w:lineRule="auto"/>
        <w:rPr>
          <w:rFonts w:ascii="Times New Roman" w:hAnsi="Times New Roman" w:cs="Times New Roman"/>
          <w:lang w:val="pt-BR"/>
        </w:rPr>
      </w:pPr>
      <w:r w:rsidRPr="00A67AE2">
        <w:rPr>
          <w:rFonts w:ascii="Times New Roman" w:hAnsi="Times New Roman" w:cs="Times New Roman"/>
          <w:lang w:val="it-IT"/>
        </w:rPr>
        <w:tab/>
      </w:r>
      <w:r w:rsidRPr="00A67AE2">
        <w:rPr>
          <w:rFonts w:ascii="Times New Roman" w:hAnsi="Times New Roman" w:cs="Times New Roman"/>
          <w:lang w:val="pt-BR"/>
        </w:rPr>
        <w:t xml:space="preserve">A. Tinh bột   </w:t>
      </w:r>
      <w:r w:rsidRPr="00A67AE2">
        <w:rPr>
          <w:rFonts w:ascii="Times New Roman" w:hAnsi="Times New Roman" w:cs="Times New Roman"/>
          <w:lang w:val="pt-BR"/>
        </w:rPr>
        <w:tab/>
        <w:t xml:space="preserve">            B. CH</w:t>
      </w:r>
      <w:r w:rsidRPr="00A67AE2">
        <w:rPr>
          <w:rFonts w:ascii="Times New Roman" w:hAnsi="Times New Roman" w:cs="Times New Roman"/>
          <w:vertAlign w:val="subscript"/>
          <w:lang w:val="pt-BR"/>
        </w:rPr>
        <w:t>3</w:t>
      </w:r>
      <w:r w:rsidRPr="00A67AE2">
        <w:rPr>
          <w:rFonts w:ascii="Times New Roman" w:hAnsi="Times New Roman" w:cs="Times New Roman"/>
          <w:lang w:val="pt-BR"/>
        </w:rPr>
        <w:t xml:space="preserve">CHO           </w:t>
      </w:r>
      <w:r w:rsidRPr="00A67AE2">
        <w:rPr>
          <w:rFonts w:ascii="Times New Roman" w:hAnsi="Times New Roman" w:cs="Times New Roman"/>
          <w:lang w:val="pt-BR"/>
        </w:rPr>
        <w:tab/>
        <w:t>C. C</w:t>
      </w:r>
      <w:r w:rsidRPr="00A67AE2">
        <w:rPr>
          <w:rFonts w:ascii="Times New Roman" w:hAnsi="Times New Roman" w:cs="Times New Roman"/>
          <w:vertAlign w:val="subscript"/>
          <w:lang w:val="pt-BR"/>
        </w:rPr>
        <w:t>2</w:t>
      </w:r>
      <w:r w:rsidRPr="00A67AE2">
        <w:rPr>
          <w:rFonts w:ascii="Times New Roman" w:hAnsi="Times New Roman" w:cs="Times New Roman"/>
          <w:lang w:val="pt-BR"/>
        </w:rPr>
        <w:t>H</w:t>
      </w:r>
      <w:r w:rsidRPr="00A67AE2">
        <w:rPr>
          <w:rFonts w:ascii="Times New Roman" w:hAnsi="Times New Roman" w:cs="Times New Roman"/>
          <w:vertAlign w:val="subscript"/>
          <w:lang w:val="pt-BR"/>
        </w:rPr>
        <w:t>4</w:t>
      </w:r>
      <w:r w:rsidRPr="00A67AE2">
        <w:rPr>
          <w:rFonts w:ascii="Times New Roman" w:hAnsi="Times New Roman" w:cs="Times New Roman"/>
          <w:lang w:val="pt-BR"/>
        </w:rPr>
        <w:tab/>
      </w:r>
      <w:r w:rsidRPr="00A67AE2">
        <w:rPr>
          <w:rFonts w:ascii="Times New Roman" w:hAnsi="Times New Roman" w:cs="Times New Roman"/>
          <w:lang w:val="pt-BR"/>
        </w:rPr>
        <w:tab/>
        <w:t>D. C</w:t>
      </w:r>
      <w:r w:rsidRPr="00A67AE2">
        <w:rPr>
          <w:rFonts w:ascii="Times New Roman" w:hAnsi="Times New Roman" w:cs="Times New Roman"/>
          <w:vertAlign w:val="subscript"/>
          <w:lang w:val="pt-BR"/>
        </w:rPr>
        <w:t>2</w:t>
      </w:r>
      <w:r w:rsidRPr="00A67AE2">
        <w:rPr>
          <w:rFonts w:ascii="Times New Roman" w:hAnsi="Times New Roman" w:cs="Times New Roman"/>
          <w:lang w:val="pt-BR"/>
        </w:rPr>
        <w:t>H</w:t>
      </w:r>
      <w:r w:rsidRPr="00A67AE2">
        <w:rPr>
          <w:rFonts w:ascii="Times New Roman" w:hAnsi="Times New Roman" w:cs="Times New Roman"/>
          <w:vertAlign w:val="subscript"/>
          <w:lang w:val="pt-BR"/>
        </w:rPr>
        <w:t>5</w:t>
      </w:r>
      <w:r w:rsidRPr="00A67AE2">
        <w:rPr>
          <w:rFonts w:ascii="Times New Roman" w:hAnsi="Times New Roman" w:cs="Times New Roman"/>
          <w:lang w:val="pt-BR"/>
        </w:rPr>
        <w:t xml:space="preserve">Cl </w:t>
      </w:r>
    </w:p>
    <w:p w14:paraId="7ABD8453" w14:textId="63724C07" w:rsidR="00FB3E76" w:rsidRPr="00A67AE2" w:rsidRDefault="00FB3E76" w:rsidP="00685905">
      <w:pPr>
        <w:spacing w:line="288" w:lineRule="auto"/>
        <w:rPr>
          <w:bCs/>
          <w:lang w:val="fr-FR"/>
        </w:rPr>
      </w:pPr>
      <w:r w:rsidRPr="00A67AE2">
        <w:rPr>
          <w:b/>
          <w:lang w:val="fr-FR"/>
        </w:rPr>
        <w:t xml:space="preserve">Câu </w:t>
      </w:r>
      <w:r w:rsidR="00685905" w:rsidRPr="00A67AE2">
        <w:rPr>
          <w:b/>
          <w:lang w:val="fr-FR"/>
        </w:rPr>
        <w:t>34</w:t>
      </w:r>
      <w:r w:rsidRPr="00A67AE2">
        <w:rPr>
          <w:b/>
          <w:lang w:val="fr-FR"/>
        </w:rPr>
        <w:t xml:space="preserve">: </w:t>
      </w:r>
      <w:r w:rsidRPr="00A67AE2">
        <w:rPr>
          <w:bCs/>
          <w:lang w:val="fr-FR"/>
        </w:rPr>
        <w:t>Cho 10,92 gam benzen tác dụng với Br</w:t>
      </w:r>
      <w:r w:rsidRPr="00A67AE2">
        <w:rPr>
          <w:bCs/>
          <w:vertAlign w:val="subscript"/>
          <w:lang w:val="fr-FR"/>
        </w:rPr>
        <w:t>2</w:t>
      </w:r>
      <w:r w:rsidRPr="00A67AE2">
        <w:rPr>
          <w:bCs/>
          <w:lang w:val="fr-FR"/>
        </w:rPr>
        <w:t xml:space="preserve"> (xúc tác bột Fe, đun nóng) thu được m gam Brombenzen. Giá trị của m là</w:t>
      </w:r>
    </w:p>
    <w:p w14:paraId="789CFFE7" w14:textId="652C6FA6" w:rsidR="00FB3E76" w:rsidRPr="00A67AE2" w:rsidRDefault="00FB3E76" w:rsidP="00685905">
      <w:pPr>
        <w:spacing w:line="288" w:lineRule="auto"/>
        <w:rPr>
          <w:bCs/>
          <w:lang w:val="fr-FR"/>
        </w:rPr>
      </w:pPr>
      <w:r w:rsidRPr="00A67AE2">
        <w:rPr>
          <w:bCs/>
          <w:lang w:val="fr-FR"/>
        </w:rPr>
        <w:t>A.22,12</w:t>
      </w:r>
      <w:r w:rsidRPr="00A67AE2">
        <w:rPr>
          <w:bCs/>
          <w:lang w:val="fr-FR"/>
        </w:rPr>
        <w:tab/>
      </w:r>
      <w:r w:rsidRPr="00A67AE2">
        <w:rPr>
          <w:bCs/>
          <w:lang w:val="fr-FR"/>
        </w:rPr>
        <w:tab/>
      </w:r>
      <w:r w:rsidRPr="00A67AE2">
        <w:rPr>
          <w:bCs/>
          <w:lang w:val="fr-FR"/>
        </w:rPr>
        <w:tab/>
        <w:t>B.21,98</w:t>
      </w:r>
      <w:r w:rsidRPr="00A67AE2">
        <w:rPr>
          <w:bCs/>
          <w:lang w:val="fr-FR"/>
        </w:rPr>
        <w:tab/>
      </w:r>
      <w:r w:rsidRPr="00A67AE2">
        <w:rPr>
          <w:bCs/>
          <w:lang w:val="fr-FR"/>
        </w:rPr>
        <w:tab/>
        <w:t>C.33,32</w:t>
      </w:r>
      <w:r w:rsidRPr="00A67AE2">
        <w:rPr>
          <w:bCs/>
          <w:lang w:val="fr-FR"/>
        </w:rPr>
        <w:tab/>
      </w:r>
      <w:r w:rsidRPr="00A67AE2">
        <w:rPr>
          <w:bCs/>
          <w:lang w:val="fr-FR"/>
        </w:rPr>
        <w:tab/>
        <w:t>D.33,04</w:t>
      </w:r>
    </w:p>
    <w:p w14:paraId="27874796" w14:textId="6AD30F75" w:rsidR="00B024F2" w:rsidRPr="00A67AE2" w:rsidRDefault="00B024F2" w:rsidP="00685905">
      <w:pPr>
        <w:spacing w:line="288" w:lineRule="auto"/>
      </w:pPr>
      <w:r w:rsidRPr="00A67AE2">
        <w:rPr>
          <w:b/>
          <w:lang w:val="fr-FR"/>
        </w:rPr>
        <w:t xml:space="preserve">Câu </w:t>
      </w:r>
      <w:r w:rsidR="00685905" w:rsidRPr="00A67AE2">
        <w:rPr>
          <w:b/>
          <w:lang w:val="fr-FR"/>
        </w:rPr>
        <w:t>35</w:t>
      </w:r>
      <w:r w:rsidRPr="00A67AE2">
        <w:rPr>
          <w:b/>
          <w:lang w:val="fr-FR"/>
        </w:rPr>
        <w:t>:</w:t>
      </w:r>
      <w:r w:rsidRPr="00A67AE2">
        <w:rPr>
          <w:lang w:val="fr-FR"/>
        </w:rPr>
        <w:t xml:space="preserve"> </w:t>
      </w:r>
      <w:r w:rsidRPr="00A67AE2">
        <w:t>Cho 9,2 gam etanol tác dụng với Na dư thu được V lít khí (đktc). Giá trị của V là</w:t>
      </w:r>
    </w:p>
    <w:p w14:paraId="0BD20BDA" w14:textId="77777777" w:rsidR="00B024F2" w:rsidRPr="00A67AE2" w:rsidRDefault="00B024F2" w:rsidP="00685905">
      <w:pPr>
        <w:spacing w:line="288" w:lineRule="auto"/>
        <w:ind w:firstLine="567"/>
      </w:pPr>
      <w:r w:rsidRPr="00A67AE2">
        <w:t>A.4,48 lít</w:t>
      </w:r>
      <w:r w:rsidRPr="00A67AE2">
        <w:tab/>
      </w:r>
      <w:r w:rsidRPr="00A67AE2">
        <w:tab/>
        <w:t>B.3,36 lít</w:t>
      </w:r>
      <w:r w:rsidRPr="00A67AE2">
        <w:tab/>
      </w:r>
      <w:r w:rsidRPr="00A67AE2">
        <w:tab/>
        <w:t>C.2,24 lít</w:t>
      </w:r>
      <w:r w:rsidRPr="00A67AE2">
        <w:tab/>
      </w:r>
      <w:r w:rsidRPr="00A67AE2">
        <w:tab/>
        <w:t>D.1,12 lít</w:t>
      </w:r>
    </w:p>
    <w:p w14:paraId="26B2403B" w14:textId="2691882F" w:rsidR="00AB7447" w:rsidRPr="00A67AE2" w:rsidRDefault="00AB7447" w:rsidP="00685905">
      <w:pPr>
        <w:spacing w:line="288" w:lineRule="auto"/>
      </w:pPr>
      <w:r w:rsidRPr="00A67AE2">
        <w:rPr>
          <w:b/>
          <w:lang w:val="fr-FR"/>
        </w:rPr>
        <w:t xml:space="preserve">Câu </w:t>
      </w:r>
      <w:r w:rsidR="00685905" w:rsidRPr="00A67AE2">
        <w:rPr>
          <w:b/>
          <w:lang w:val="fr-FR"/>
        </w:rPr>
        <w:t>36</w:t>
      </w:r>
      <w:r w:rsidRPr="00A67AE2">
        <w:rPr>
          <w:b/>
          <w:lang w:val="fr-FR"/>
        </w:rPr>
        <w:t>:</w:t>
      </w:r>
      <w:r w:rsidRPr="00A67AE2">
        <w:rPr>
          <w:lang w:val="fr-FR"/>
        </w:rPr>
        <w:t xml:space="preserve"> </w:t>
      </w:r>
      <w:r w:rsidRPr="00A67AE2">
        <w:t>Đốt cháy hoàn toàn m gam ancol đơn chức A được 6,6 gam CO</w:t>
      </w:r>
      <w:r w:rsidRPr="00A67AE2">
        <w:rPr>
          <w:vertAlign w:val="subscript"/>
        </w:rPr>
        <w:t>2</w:t>
      </w:r>
      <w:r w:rsidRPr="00A67AE2">
        <w:t xml:space="preserve"> và 3,6 gam H</w:t>
      </w:r>
      <w:r w:rsidRPr="00A67AE2">
        <w:rPr>
          <w:vertAlign w:val="subscript"/>
        </w:rPr>
        <w:t>2</w:t>
      </w:r>
      <w:r w:rsidRPr="00A67AE2">
        <w:t>O. Giá trị m là</w:t>
      </w:r>
    </w:p>
    <w:p w14:paraId="1F56EA15" w14:textId="77777777" w:rsidR="00AB7447" w:rsidRPr="00A67AE2" w:rsidRDefault="00AB7447" w:rsidP="00685905">
      <w:pPr>
        <w:spacing w:line="288" w:lineRule="auto"/>
        <w:ind w:firstLine="567"/>
      </w:pPr>
      <w:r w:rsidRPr="00A67AE2">
        <w:t>A. 10,2 gam.</w:t>
      </w:r>
      <w:r w:rsidRPr="00A67AE2">
        <w:tab/>
      </w:r>
      <w:r w:rsidRPr="00A67AE2">
        <w:tab/>
        <w:t>B. 2 gam.</w:t>
      </w:r>
      <w:r w:rsidRPr="00A67AE2">
        <w:tab/>
      </w:r>
      <w:r w:rsidRPr="00A67AE2">
        <w:tab/>
        <w:t>C. 2,8 gam.</w:t>
      </w:r>
      <w:r w:rsidRPr="00A67AE2">
        <w:tab/>
      </w:r>
      <w:r w:rsidRPr="00A67AE2">
        <w:tab/>
        <w:t>D. 3 gam.</w:t>
      </w:r>
    </w:p>
    <w:p w14:paraId="645EE884" w14:textId="7632323B" w:rsidR="00AB7447" w:rsidRPr="00A67AE2" w:rsidRDefault="00AB7447" w:rsidP="00685905">
      <w:pPr>
        <w:spacing w:line="288" w:lineRule="auto"/>
      </w:pPr>
      <w:r w:rsidRPr="00A67AE2">
        <w:rPr>
          <w:b/>
          <w:lang w:val="fr-FR"/>
        </w:rPr>
        <w:t xml:space="preserve">Câu </w:t>
      </w:r>
      <w:r w:rsidR="00685905" w:rsidRPr="00A67AE2">
        <w:rPr>
          <w:b/>
          <w:lang w:val="fr-FR"/>
        </w:rPr>
        <w:t>37</w:t>
      </w:r>
      <w:r w:rsidRPr="00A67AE2">
        <w:rPr>
          <w:b/>
          <w:lang w:val="fr-FR"/>
        </w:rPr>
        <w:t>:</w:t>
      </w:r>
      <w:r w:rsidRPr="00A67AE2">
        <w:rPr>
          <w:lang w:val="fr-FR"/>
        </w:rPr>
        <w:t xml:space="preserve"> </w:t>
      </w:r>
      <w:r w:rsidRPr="00A67AE2">
        <w:t>Đốt cháy một ancol đơn chức, mạch hở X thu được CO</w:t>
      </w:r>
      <w:r w:rsidRPr="00A67AE2">
        <w:rPr>
          <w:vertAlign w:val="subscript"/>
        </w:rPr>
        <w:t>2</w:t>
      </w:r>
      <w:r w:rsidRPr="00A67AE2">
        <w:t xml:space="preserve"> và hơi nước theo tỉ lệ thể tích 4:5. CTPT của X là</w:t>
      </w:r>
    </w:p>
    <w:p w14:paraId="280AF555" w14:textId="77777777" w:rsidR="00AB7447" w:rsidRPr="00A67AE2" w:rsidRDefault="00AB7447" w:rsidP="00685905">
      <w:pPr>
        <w:spacing w:line="288" w:lineRule="auto"/>
      </w:pPr>
      <w:r w:rsidRPr="00A67AE2">
        <w:t>A. C</w:t>
      </w:r>
      <w:r w:rsidRPr="00A67AE2">
        <w:rPr>
          <w:vertAlign w:val="subscript"/>
        </w:rPr>
        <w:t>4</w:t>
      </w:r>
      <w:r w:rsidRPr="00A67AE2">
        <w:t>H</w:t>
      </w:r>
      <w:r w:rsidRPr="00A67AE2">
        <w:rPr>
          <w:vertAlign w:val="subscript"/>
        </w:rPr>
        <w:t>10</w:t>
      </w:r>
      <w:r w:rsidRPr="00A67AE2">
        <w:t>O.</w:t>
      </w:r>
      <w:r w:rsidRPr="00A67AE2">
        <w:tab/>
      </w:r>
      <w:r w:rsidRPr="00A67AE2">
        <w:tab/>
        <w:t>B. C</w:t>
      </w:r>
      <w:r w:rsidRPr="00A67AE2">
        <w:rPr>
          <w:vertAlign w:val="subscript"/>
        </w:rPr>
        <w:t>3</w:t>
      </w:r>
      <w:r w:rsidRPr="00A67AE2">
        <w:t>H</w:t>
      </w:r>
      <w:r w:rsidRPr="00A67AE2">
        <w:rPr>
          <w:vertAlign w:val="subscript"/>
        </w:rPr>
        <w:t>6</w:t>
      </w:r>
      <w:r w:rsidRPr="00A67AE2">
        <w:t>O.</w:t>
      </w:r>
      <w:r w:rsidRPr="00A67AE2">
        <w:tab/>
      </w:r>
      <w:r w:rsidRPr="00A67AE2">
        <w:tab/>
        <w:t>C. C</w:t>
      </w:r>
      <w:r w:rsidRPr="00A67AE2">
        <w:rPr>
          <w:vertAlign w:val="subscript"/>
        </w:rPr>
        <w:t>5</w:t>
      </w:r>
      <w:r w:rsidRPr="00A67AE2">
        <w:t>H</w:t>
      </w:r>
      <w:r w:rsidRPr="00A67AE2">
        <w:rPr>
          <w:vertAlign w:val="subscript"/>
        </w:rPr>
        <w:t>12</w:t>
      </w:r>
      <w:r w:rsidRPr="00A67AE2">
        <w:t>O.</w:t>
      </w:r>
      <w:r w:rsidRPr="00A67AE2">
        <w:tab/>
      </w:r>
      <w:r w:rsidRPr="00A67AE2">
        <w:tab/>
        <w:t>D. C</w:t>
      </w:r>
      <w:r w:rsidRPr="00A67AE2">
        <w:rPr>
          <w:vertAlign w:val="subscript"/>
        </w:rPr>
        <w:t>2</w:t>
      </w:r>
      <w:r w:rsidRPr="00A67AE2">
        <w:t>H</w:t>
      </w:r>
      <w:r w:rsidRPr="00A67AE2">
        <w:rPr>
          <w:vertAlign w:val="subscript"/>
        </w:rPr>
        <w:t>6</w:t>
      </w:r>
      <w:r w:rsidRPr="00A67AE2">
        <w:t>O.</w:t>
      </w:r>
    </w:p>
    <w:p w14:paraId="47728E80" w14:textId="780C4D05" w:rsidR="00AB7447" w:rsidRPr="00A67AE2" w:rsidRDefault="00AB7447" w:rsidP="00685905">
      <w:pPr>
        <w:spacing w:line="288" w:lineRule="auto"/>
      </w:pPr>
      <w:r w:rsidRPr="00A67AE2">
        <w:rPr>
          <w:b/>
          <w:lang w:val="fr-FR"/>
        </w:rPr>
        <w:t xml:space="preserve">Câu </w:t>
      </w:r>
      <w:r w:rsidR="00685905" w:rsidRPr="00A67AE2">
        <w:rPr>
          <w:b/>
          <w:lang w:val="fr-FR"/>
        </w:rPr>
        <w:t>38</w:t>
      </w:r>
      <w:r w:rsidRPr="00A67AE2">
        <w:rPr>
          <w:b/>
          <w:lang w:val="fr-FR"/>
        </w:rPr>
        <w:t>:</w:t>
      </w:r>
      <w:r w:rsidRPr="00A67AE2">
        <w:rPr>
          <w:lang w:val="fr-FR"/>
        </w:rPr>
        <w:t xml:space="preserve"> </w:t>
      </w:r>
      <w:r w:rsidRPr="00A67AE2">
        <w:t>Đốt cháy hoàn toàn 6,4 gam ancol metylic được V lít CO</w:t>
      </w:r>
      <w:r w:rsidRPr="00A67AE2">
        <w:rPr>
          <w:vertAlign w:val="subscript"/>
        </w:rPr>
        <w:t>2</w:t>
      </w:r>
      <w:r w:rsidRPr="00A67AE2">
        <w:t xml:space="preserve"> (đktc). Giá trị của V là</w:t>
      </w:r>
    </w:p>
    <w:p w14:paraId="10D1AF6D" w14:textId="77777777" w:rsidR="00AB7447" w:rsidRPr="00A67AE2" w:rsidRDefault="00AB7447" w:rsidP="00685905">
      <w:pPr>
        <w:spacing w:line="288" w:lineRule="auto"/>
        <w:ind w:firstLine="567"/>
      </w:pPr>
      <w:r w:rsidRPr="00A67AE2">
        <w:t>A. 1,12 lít</w:t>
      </w:r>
      <w:r w:rsidRPr="00A67AE2">
        <w:tab/>
      </w:r>
      <w:r w:rsidRPr="00A67AE2">
        <w:tab/>
        <w:t>B. 2,24 lít</w:t>
      </w:r>
      <w:r w:rsidRPr="00A67AE2">
        <w:tab/>
      </w:r>
      <w:r w:rsidRPr="00A67AE2">
        <w:tab/>
        <w:t>C. 3,36 lít</w:t>
      </w:r>
      <w:r w:rsidRPr="00A67AE2">
        <w:tab/>
      </w:r>
      <w:r w:rsidRPr="00A67AE2">
        <w:tab/>
        <w:t>D. 4,48 lít</w:t>
      </w:r>
    </w:p>
    <w:p w14:paraId="5743A3CA" w14:textId="20780BBC" w:rsidR="00AB7447" w:rsidRPr="00A67AE2" w:rsidRDefault="00AB7447" w:rsidP="00685905">
      <w:pPr>
        <w:spacing w:line="288" w:lineRule="auto"/>
        <w:jc w:val="both"/>
      </w:pPr>
      <w:r w:rsidRPr="00A67AE2">
        <w:rPr>
          <w:b/>
          <w:lang w:val="fr-FR"/>
        </w:rPr>
        <w:t xml:space="preserve">Câu </w:t>
      </w:r>
      <w:r w:rsidR="00685905" w:rsidRPr="00A67AE2">
        <w:rPr>
          <w:b/>
          <w:lang w:val="fr-FR"/>
        </w:rPr>
        <w:t>39</w:t>
      </w:r>
      <w:r w:rsidRPr="00A67AE2">
        <w:rPr>
          <w:b/>
          <w:lang w:val="fr-FR"/>
        </w:rPr>
        <w:t>:</w:t>
      </w:r>
      <w:r w:rsidRPr="00A67AE2">
        <w:rPr>
          <w:lang w:val="fr-FR"/>
        </w:rPr>
        <w:t xml:space="preserve"> </w:t>
      </w:r>
      <w:r w:rsidRPr="00A67AE2">
        <w:t>Một ancol no đơn chức A có % oxi theo khối lượng là 34,78% . Tìm công thức phân tử của ancol A</w:t>
      </w:r>
    </w:p>
    <w:p w14:paraId="58EF6941" w14:textId="77777777" w:rsidR="00AB7447" w:rsidRPr="00A67AE2" w:rsidRDefault="00AB7447" w:rsidP="00685905">
      <w:pPr>
        <w:spacing w:line="288" w:lineRule="auto"/>
        <w:jc w:val="both"/>
      </w:pPr>
      <w:r w:rsidRPr="00A67AE2">
        <w:t>A. C</w:t>
      </w:r>
      <w:r w:rsidRPr="00A67AE2">
        <w:rPr>
          <w:vertAlign w:val="subscript"/>
        </w:rPr>
        <w:t>2</w:t>
      </w:r>
      <w:r w:rsidRPr="00A67AE2">
        <w:t>H</w:t>
      </w:r>
      <w:r w:rsidRPr="00A67AE2">
        <w:rPr>
          <w:vertAlign w:val="subscript"/>
        </w:rPr>
        <w:t>5</w:t>
      </w:r>
      <w:r w:rsidRPr="00A67AE2">
        <w:t>OH                                B. C</w:t>
      </w:r>
      <w:r w:rsidRPr="00A67AE2">
        <w:rPr>
          <w:vertAlign w:val="subscript"/>
        </w:rPr>
        <w:t>3</w:t>
      </w:r>
      <w:r w:rsidRPr="00A67AE2">
        <w:t>H</w:t>
      </w:r>
      <w:r w:rsidRPr="00A67AE2">
        <w:rPr>
          <w:vertAlign w:val="subscript"/>
        </w:rPr>
        <w:t>7</w:t>
      </w:r>
      <w:r w:rsidRPr="00A67AE2">
        <w:t>OH                          C.CH</w:t>
      </w:r>
      <w:r w:rsidRPr="00A67AE2">
        <w:rPr>
          <w:vertAlign w:val="subscript"/>
        </w:rPr>
        <w:t>3</w:t>
      </w:r>
      <w:r w:rsidRPr="00A67AE2">
        <w:t>OH                        D.C</w:t>
      </w:r>
      <w:r w:rsidRPr="00A67AE2">
        <w:rPr>
          <w:vertAlign w:val="subscript"/>
        </w:rPr>
        <w:t>4</w:t>
      </w:r>
      <w:r w:rsidRPr="00A67AE2">
        <w:t>H</w:t>
      </w:r>
      <w:r w:rsidRPr="00A67AE2">
        <w:rPr>
          <w:vertAlign w:val="subscript"/>
        </w:rPr>
        <w:t>9</w:t>
      </w:r>
      <w:r w:rsidRPr="00A67AE2">
        <w:t>OH</w:t>
      </w:r>
    </w:p>
    <w:p w14:paraId="73A5B987" w14:textId="5EEC9002" w:rsidR="00AB7447" w:rsidRPr="00A67AE2" w:rsidRDefault="00AB7447" w:rsidP="00685905">
      <w:pPr>
        <w:pStyle w:val="NormalWeb"/>
        <w:spacing w:before="0" w:beforeAutospacing="0" w:after="0" w:afterAutospacing="0" w:line="288" w:lineRule="auto"/>
        <w:jc w:val="both"/>
      </w:pPr>
      <w:r w:rsidRPr="00A67AE2">
        <w:rPr>
          <w:b/>
          <w:lang w:val="fr-FR"/>
        </w:rPr>
        <w:t xml:space="preserve">Câu </w:t>
      </w:r>
      <w:r w:rsidR="00685905" w:rsidRPr="00A67AE2">
        <w:rPr>
          <w:b/>
          <w:lang w:val="fr-FR"/>
        </w:rPr>
        <w:t>40</w:t>
      </w:r>
      <w:r w:rsidRPr="00A67AE2">
        <w:rPr>
          <w:b/>
          <w:lang w:val="fr-FR"/>
        </w:rPr>
        <w:t>:</w:t>
      </w:r>
      <w:r w:rsidRPr="00A67AE2">
        <w:rPr>
          <w:lang w:val="fr-FR"/>
        </w:rPr>
        <w:t xml:space="preserve"> </w:t>
      </w:r>
      <w:r w:rsidRPr="00A67AE2">
        <w:t xml:space="preserve">Hydrat hóa 6 gam một ancol thì thu được 1.68 lít  anken (đktc) với hiệu suất phản ứng là 75% . Công thức của rượu đó là: </w:t>
      </w:r>
    </w:p>
    <w:p w14:paraId="37CB64DB" w14:textId="77777777" w:rsidR="00AB7447" w:rsidRPr="00A67AE2" w:rsidRDefault="00AB7447" w:rsidP="00685905">
      <w:pPr>
        <w:spacing w:line="288" w:lineRule="auto"/>
        <w:jc w:val="both"/>
      </w:pPr>
      <w:r w:rsidRPr="00A67AE2">
        <w:t>A.C</w:t>
      </w:r>
      <w:r w:rsidRPr="00A67AE2">
        <w:rPr>
          <w:vertAlign w:val="subscript"/>
        </w:rPr>
        <w:t>2</w:t>
      </w:r>
      <w:r w:rsidRPr="00A67AE2">
        <w:t>H</w:t>
      </w:r>
      <w:r w:rsidRPr="00A67AE2">
        <w:rPr>
          <w:vertAlign w:val="subscript"/>
        </w:rPr>
        <w:t>5</w:t>
      </w:r>
      <w:r w:rsidRPr="00A67AE2">
        <w:t>OH                      B.C</w:t>
      </w:r>
      <w:r w:rsidRPr="00A67AE2">
        <w:rPr>
          <w:vertAlign w:val="subscript"/>
        </w:rPr>
        <w:t>3</w:t>
      </w:r>
      <w:r w:rsidRPr="00A67AE2">
        <w:t>H</w:t>
      </w:r>
      <w:r w:rsidRPr="00A67AE2">
        <w:rPr>
          <w:vertAlign w:val="subscript"/>
        </w:rPr>
        <w:t>7</w:t>
      </w:r>
      <w:r w:rsidRPr="00A67AE2">
        <w:t>OH                           C.CH</w:t>
      </w:r>
      <w:r w:rsidRPr="00A67AE2">
        <w:rPr>
          <w:vertAlign w:val="subscript"/>
        </w:rPr>
        <w:t>3</w:t>
      </w:r>
      <w:r w:rsidRPr="00A67AE2">
        <w:t>OH                          D.C</w:t>
      </w:r>
      <w:r w:rsidRPr="00A67AE2">
        <w:rPr>
          <w:vertAlign w:val="subscript"/>
        </w:rPr>
        <w:t>4</w:t>
      </w:r>
      <w:r w:rsidRPr="00A67AE2">
        <w:t>H</w:t>
      </w:r>
      <w:r w:rsidRPr="00A67AE2">
        <w:rPr>
          <w:vertAlign w:val="subscript"/>
        </w:rPr>
        <w:t>9</w:t>
      </w:r>
      <w:r w:rsidRPr="00A67AE2">
        <w:t xml:space="preserve">OH </w:t>
      </w:r>
    </w:p>
    <w:p w14:paraId="0DEA08FA" w14:textId="114EADA7" w:rsidR="00AB7447" w:rsidRPr="00A67AE2" w:rsidRDefault="00AB7447" w:rsidP="00685905">
      <w:pPr>
        <w:spacing w:line="288" w:lineRule="auto"/>
      </w:pPr>
      <w:r w:rsidRPr="00A67AE2">
        <w:rPr>
          <w:b/>
          <w:lang w:val="fr-FR"/>
        </w:rPr>
        <w:t xml:space="preserve">Câu </w:t>
      </w:r>
      <w:r w:rsidR="00685905" w:rsidRPr="00A67AE2">
        <w:rPr>
          <w:b/>
          <w:lang w:val="fr-FR"/>
        </w:rPr>
        <w:t>41</w:t>
      </w:r>
      <w:r w:rsidRPr="00A67AE2">
        <w:rPr>
          <w:b/>
          <w:lang w:val="fr-FR"/>
        </w:rPr>
        <w:t>:</w:t>
      </w:r>
      <w:r w:rsidRPr="00A67AE2">
        <w:rPr>
          <w:lang w:val="fr-FR"/>
        </w:rPr>
        <w:t xml:space="preserve"> </w:t>
      </w:r>
      <w:r w:rsidRPr="00A67AE2">
        <w:t>Số mol Br</w:t>
      </w:r>
      <w:r w:rsidRPr="00A67AE2">
        <w:rPr>
          <w:vertAlign w:val="subscript"/>
        </w:rPr>
        <w:t>2</w:t>
      </w:r>
      <w:r w:rsidRPr="00A67AE2">
        <w:t xml:space="preserve"> cần dùng để kết tủa hết 2,82 gam phenol là :</w:t>
      </w:r>
    </w:p>
    <w:p w14:paraId="66671537" w14:textId="77777777" w:rsidR="00AB7447" w:rsidRPr="00A67AE2" w:rsidRDefault="00AB7447" w:rsidP="00685905">
      <w:pPr>
        <w:tabs>
          <w:tab w:val="left" w:pos="2708"/>
          <w:tab w:val="left" w:pos="5138"/>
          <w:tab w:val="left" w:pos="7569"/>
        </w:tabs>
        <w:spacing w:line="288" w:lineRule="auto"/>
        <w:ind w:firstLine="283"/>
      </w:pPr>
      <w:r w:rsidRPr="00A67AE2">
        <w:t>A. 0,03</w:t>
      </w:r>
      <w:r w:rsidRPr="00A67AE2">
        <w:tab/>
        <w:t>B. 0,09</w:t>
      </w:r>
      <w:r w:rsidRPr="00A67AE2">
        <w:tab/>
        <w:t>C. 0,12</w:t>
      </w:r>
      <w:r w:rsidRPr="00A67AE2">
        <w:tab/>
        <w:t>D. 0,06</w:t>
      </w:r>
    </w:p>
    <w:p w14:paraId="7D00F55D" w14:textId="01A2DC78" w:rsidR="00FB3E76" w:rsidRPr="00A67AE2" w:rsidRDefault="00FB3E76" w:rsidP="00685905">
      <w:pPr>
        <w:spacing w:line="288" w:lineRule="auto"/>
        <w:rPr>
          <w:lang w:val="es-CO"/>
        </w:rPr>
      </w:pPr>
      <w:r w:rsidRPr="00A67AE2">
        <w:rPr>
          <w:b/>
          <w:lang w:val="fr-FR"/>
        </w:rPr>
        <w:t xml:space="preserve">Câu </w:t>
      </w:r>
      <w:r w:rsidR="00685905" w:rsidRPr="00A67AE2">
        <w:rPr>
          <w:b/>
          <w:lang w:val="fr-FR"/>
        </w:rPr>
        <w:t>42</w:t>
      </w:r>
      <w:r w:rsidRPr="00A67AE2">
        <w:rPr>
          <w:b/>
          <w:lang w:val="fr-FR"/>
        </w:rPr>
        <w:t>:</w:t>
      </w:r>
      <w:r w:rsidRPr="00A67AE2">
        <w:rPr>
          <w:lang w:val="fr-FR"/>
        </w:rPr>
        <w:t xml:space="preserve"> </w:t>
      </w:r>
      <w:r w:rsidRPr="00A67AE2">
        <w:rPr>
          <w:lang w:val="es-CO"/>
        </w:rPr>
        <w:t xml:space="preserve">Đun nóng hỗn hợp </w:t>
      </w:r>
      <w:r w:rsidRPr="00A67AE2">
        <w:rPr>
          <w:lang w:val="nb-NO"/>
        </w:rPr>
        <w:t>2</w:t>
      </w:r>
      <w:r w:rsidRPr="00A67AE2">
        <w:rPr>
          <w:lang w:val="es-CO"/>
        </w:rPr>
        <w:t xml:space="preserve"> ancol no, đơn chức, mạch hở với H</w:t>
      </w:r>
      <w:r w:rsidRPr="00A67AE2">
        <w:rPr>
          <w:vertAlign w:val="subscript"/>
          <w:lang w:val="es-CO"/>
        </w:rPr>
        <w:t>2</w:t>
      </w:r>
      <w:r w:rsidRPr="00A67AE2">
        <w:rPr>
          <w:lang w:val="es-CO"/>
        </w:rPr>
        <w:t>SO</w:t>
      </w:r>
      <w:r w:rsidRPr="00A67AE2">
        <w:rPr>
          <w:vertAlign w:val="subscript"/>
          <w:lang w:val="es-CO"/>
        </w:rPr>
        <w:t>4</w:t>
      </w:r>
      <w:r w:rsidRPr="00A67AE2">
        <w:rPr>
          <w:lang w:val="es-CO"/>
        </w:rPr>
        <w:t xml:space="preserve"> đặc ở nhiệt độ thích hợp thì có thể thu được tối đa bao nhiêu ete?</w:t>
      </w:r>
      <w:r w:rsidRPr="00A67AE2">
        <w:rPr>
          <w:lang w:val="es-CO"/>
        </w:rPr>
        <w:tab/>
        <w:t>A. 2 .</w:t>
      </w:r>
      <w:r w:rsidRPr="00A67AE2">
        <w:rPr>
          <w:lang w:val="es-CO"/>
        </w:rPr>
        <w:tab/>
      </w:r>
      <w:r w:rsidRPr="00A67AE2">
        <w:rPr>
          <w:lang w:val="es-CO"/>
        </w:rPr>
        <w:tab/>
        <w:t>B. 6.</w:t>
      </w:r>
      <w:r w:rsidRPr="00A67AE2">
        <w:rPr>
          <w:lang w:val="es-CO"/>
        </w:rPr>
        <w:tab/>
      </w:r>
      <w:r w:rsidRPr="00A67AE2">
        <w:rPr>
          <w:lang w:val="es-CO"/>
        </w:rPr>
        <w:tab/>
        <w:t>C. 4.</w:t>
      </w:r>
      <w:r w:rsidRPr="00A67AE2">
        <w:rPr>
          <w:lang w:val="es-CO"/>
        </w:rPr>
        <w:tab/>
      </w:r>
      <w:r w:rsidRPr="00A67AE2">
        <w:rPr>
          <w:lang w:val="es-CO"/>
        </w:rPr>
        <w:tab/>
        <w:t>D. 3.</w:t>
      </w:r>
    </w:p>
    <w:p w14:paraId="28D1E932" w14:textId="7EBC391E" w:rsidR="00FB3E76" w:rsidRPr="00A67AE2" w:rsidRDefault="00FB3E76" w:rsidP="00685905">
      <w:pPr>
        <w:spacing w:line="288" w:lineRule="auto"/>
      </w:pPr>
      <w:r w:rsidRPr="00A67AE2">
        <w:rPr>
          <w:b/>
          <w:lang w:val="fr-FR"/>
        </w:rPr>
        <w:t xml:space="preserve">Câu </w:t>
      </w:r>
      <w:r w:rsidR="00685905" w:rsidRPr="00A67AE2">
        <w:rPr>
          <w:b/>
          <w:lang w:val="fr-FR"/>
        </w:rPr>
        <w:t>43</w:t>
      </w:r>
      <w:r w:rsidRPr="00A67AE2">
        <w:rPr>
          <w:b/>
          <w:lang w:val="fr-FR"/>
        </w:rPr>
        <w:t xml:space="preserve"> : </w:t>
      </w:r>
      <w:r w:rsidRPr="00A67AE2">
        <w:t>Đun nóng ancol no, đơn chức X với H</w:t>
      </w:r>
      <w:r w:rsidRPr="00A67AE2">
        <w:rPr>
          <w:vertAlign w:val="subscript"/>
        </w:rPr>
        <w:t>2</w:t>
      </w:r>
      <w:r w:rsidRPr="00A67AE2">
        <w:t>SO</w:t>
      </w:r>
      <w:r w:rsidRPr="00A67AE2">
        <w:rPr>
          <w:vertAlign w:val="subscript"/>
        </w:rPr>
        <w:t>4</w:t>
      </w:r>
      <w:r w:rsidRPr="00A67AE2">
        <w:t xml:space="preserve"> đặc thu được chất hữu cơ Y. Biết tỉ khối của X so với Y bằng 1,4286. Công thức của X là</w:t>
      </w:r>
    </w:p>
    <w:p w14:paraId="17EBF91C" w14:textId="77777777" w:rsidR="00FB3E76" w:rsidRPr="00A67AE2" w:rsidRDefault="00FB3E76" w:rsidP="00685905">
      <w:pPr>
        <w:spacing w:line="288" w:lineRule="auto"/>
      </w:pPr>
      <w:r w:rsidRPr="00A67AE2">
        <w:t>A.CH</w:t>
      </w:r>
      <w:r w:rsidRPr="00A67AE2">
        <w:rPr>
          <w:vertAlign w:val="subscript"/>
        </w:rPr>
        <w:t>3</w:t>
      </w:r>
      <w:r w:rsidRPr="00A67AE2">
        <w:t>OH</w:t>
      </w:r>
      <w:r w:rsidRPr="00A67AE2">
        <w:tab/>
      </w:r>
      <w:r w:rsidRPr="00A67AE2">
        <w:tab/>
      </w:r>
      <w:r w:rsidRPr="00A67AE2">
        <w:tab/>
        <w:t>B.C</w:t>
      </w:r>
      <w:r w:rsidRPr="00A67AE2">
        <w:rPr>
          <w:vertAlign w:val="subscript"/>
        </w:rPr>
        <w:t>2</w:t>
      </w:r>
      <w:r w:rsidRPr="00A67AE2">
        <w:t>H</w:t>
      </w:r>
      <w:r w:rsidRPr="00A67AE2">
        <w:rPr>
          <w:vertAlign w:val="subscript"/>
        </w:rPr>
        <w:t>5</w:t>
      </w:r>
      <w:r w:rsidRPr="00A67AE2">
        <w:t>OH</w:t>
      </w:r>
      <w:r w:rsidRPr="00A67AE2">
        <w:tab/>
      </w:r>
      <w:r w:rsidRPr="00A67AE2">
        <w:tab/>
      </w:r>
      <w:r w:rsidRPr="00A67AE2">
        <w:tab/>
        <w:t>C.C</w:t>
      </w:r>
      <w:r w:rsidRPr="00A67AE2">
        <w:rPr>
          <w:vertAlign w:val="subscript"/>
        </w:rPr>
        <w:t>3</w:t>
      </w:r>
      <w:r w:rsidRPr="00A67AE2">
        <w:t>H</w:t>
      </w:r>
      <w:r w:rsidRPr="00A67AE2">
        <w:rPr>
          <w:vertAlign w:val="subscript"/>
        </w:rPr>
        <w:t>7</w:t>
      </w:r>
      <w:r w:rsidRPr="00A67AE2">
        <w:t>OH</w:t>
      </w:r>
      <w:r w:rsidRPr="00A67AE2">
        <w:tab/>
      </w:r>
      <w:r w:rsidRPr="00A67AE2">
        <w:tab/>
      </w:r>
      <w:r w:rsidRPr="00A67AE2">
        <w:tab/>
        <w:t>D.C</w:t>
      </w:r>
      <w:r w:rsidRPr="00A67AE2">
        <w:rPr>
          <w:vertAlign w:val="subscript"/>
        </w:rPr>
        <w:t>4</w:t>
      </w:r>
      <w:r w:rsidRPr="00A67AE2">
        <w:t>H</w:t>
      </w:r>
      <w:r w:rsidRPr="00A67AE2">
        <w:rPr>
          <w:vertAlign w:val="subscript"/>
        </w:rPr>
        <w:t>9</w:t>
      </w:r>
      <w:r w:rsidRPr="00A67AE2">
        <w:t>OH</w:t>
      </w:r>
    </w:p>
    <w:p w14:paraId="52C067C2" w14:textId="220EA0D2" w:rsidR="00FB3E76" w:rsidRPr="00A67AE2" w:rsidRDefault="00FB3E76" w:rsidP="00685905">
      <w:pPr>
        <w:spacing w:line="288" w:lineRule="auto"/>
        <w:rPr>
          <w:lang w:val="pt-BR"/>
        </w:rPr>
      </w:pPr>
      <w:r w:rsidRPr="00A67AE2">
        <w:rPr>
          <w:b/>
          <w:lang w:val="fr-FR"/>
        </w:rPr>
        <w:t xml:space="preserve">Câu </w:t>
      </w:r>
      <w:r w:rsidR="00685905" w:rsidRPr="00A67AE2">
        <w:rPr>
          <w:b/>
          <w:lang w:val="fr-FR"/>
        </w:rPr>
        <w:t>44</w:t>
      </w:r>
      <w:r w:rsidRPr="00A67AE2">
        <w:rPr>
          <w:b/>
          <w:lang w:val="fr-FR"/>
        </w:rPr>
        <w:t>:</w:t>
      </w:r>
      <w:r w:rsidRPr="00A67AE2">
        <w:rPr>
          <w:lang w:val="fr-FR"/>
        </w:rPr>
        <w:t xml:space="preserve"> </w:t>
      </w:r>
      <w:r w:rsidRPr="00A67AE2">
        <w:rPr>
          <w:lang w:val="pt-BR"/>
        </w:rPr>
        <w:t>Lên men hoàn toàn m gam glucozơ thành ancol etylic. Toàn bộ khí CO</w:t>
      </w:r>
      <w:r w:rsidRPr="00A67AE2">
        <w:rPr>
          <w:vertAlign w:val="subscript"/>
          <w:lang w:val="pt-BR"/>
        </w:rPr>
        <w:t>2</w:t>
      </w:r>
      <w:r w:rsidRPr="00A67AE2">
        <w:rPr>
          <w:lang w:val="pt-BR"/>
        </w:rPr>
        <w:t xml:space="preserve"> sinh ra trong quá trình này được hấp thụ hết vào dung dịch Ca(OH)</w:t>
      </w:r>
      <w:r w:rsidRPr="00A67AE2">
        <w:rPr>
          <w:vertAlign w:val="subscript"/>
          <w:lang w:val="pt-BR"/>
        </w:rPr>
        <w:t>2</w:t>
      </w:r>
      <w:r w:rsidRPr="00A67AE2">
        <w:rPr>
          <w:lang w:val="pt-BR"/>
        </w:rPr>
        <w:t xml:space="preserve"> dư tạo ra 40 gam kết tủa. Nếu hiệu suất của quá trình lên men là 75% thì giá trị của m là</w:t>
      </w:r>
    </w:p>
    <w:p w14:paraId="3A596D58" w14:textId="77777777" w:rsidR="00FB3E76" w:rsidRPr="00A67AE2" w:rsidRDefault="00FB3E76" w:rsidP="00685905">
      <w:pPr>
        <w:spacing w:line="288" w:lineRule="auto"/>
        <w:rPr>
          <w:lang w:val="pt-BR"/>
        </w:rPr>
      </w:pPr>
      <w:r w:rsidRPr="00A67AE2">
        <w:rPr>
          <w:bCs/>
          <w:lang w:val="pt-BR"/>
        </w:rPr>
        <w:tab/>
        <w:t xml:space="preserve">A. </w:t>
      </w:r>
      <w:r w:rsidRPr="00A67AE2">
        <w:rPr>
          <w:lang w:val="pt-BR"/>
        </w:rPr>
        <w:t>60 g.</w:t>
      </w:r>
      <w:r w:rsidRPr="00A67AE2">
        <w:rPr>
          <w:lang w:val="pt-BR"/>
        </w:rPr>
        <w:tab/>
      </w:r>
      <w:r w:rsidRPr="00A67AE2">
        <w:rPr>
          <w:lang w:val="pt-BR"/>
        </w:rPr>
        <w:tab/>
      </w:r>
      <w:r w:rsidRPr="00A67AE2">
        <w:rPr>
          <w:bCs/>
          <w:lang w:val="pt-BR"/>
        </w:rPr>
        <w:t xml:space="preserve">B. </w:t>
      </w:r>
      <w:r w:rsidRPr="00A67AE2">
        <w:rPr>
          <w:lang w:val="pt-BR"/>
        </w:rPr>
        <w:t>58 g.</w:t>
      </w:r>
      <w:r w:rsidRPr="00A67AE2">
        <w:rPr>
          <w:lang w:val="pt-BR"/>
        </w:rPr>
        <w:tab/>
      </w:r>
      <w:r w:rsidRPr="00A67AE2">
        <w:rPr>
          <w:lang w:val="pt-BR"/>
        </w:rPr>
        <w:tab/>
      </w:r>
      <w:r w:rsidRPr="00A67AE2">
        <w:rPr>
          <w:bCs/>
          <w:lang w:val="pt-BR"/>
        </w:rPr>
        <w:t xml:space="preserve">C. </w:t>
      </w:r>
      <w:r w:rsidRPr="00A67AE2">
        <w:rPr>
          <w:lang w:val="pt-BR"/>
        </w:rPr>
        <w:t>30 g.</w:t>
      </w:r>
      <w:r w:rsidRPr="00A67AE2">
        <w:rPr>
          <w:lang w:val="pt-BR"/>
        </w:rPr>
        <w:tab/>
      </w:r>
      <w:r w:rsidRPr="00A67AE2">
        <w:rPr>
          <w:lang w:val="pt-BR"/>
        </w:rPr>
        <w:tab/>
      </w:r>
      <w:r w:rsidRPr="00A67AE2">
        <w:rPr>
          <w:bCs/>
          <w:lang w:val="pt-BR"/>
        </w:rPr>
        <w:t xml:space="preserve">D. </w:t>
      </w:r>
      <w:r w:rsidRPr="00A67AE2">
        <w:rPr>
          <w:lang w:val="pt-BR"/>
        </w:rPr>
        <w:t>48 g.</w:t>
      </w:r>
    </w:p>
    <w:p w14:paraId="1BA5DA3D" w14:textId="50E0BD61" w:rsidR="00AB7447" w:rsidRPr="00A67AE2" w:rsidRDefault="00AB7447" w:rsidP="00685905">
      <w:pPr>
        <w:spacing w:line="288" w:lineRule="auto"/>
      </w:pPr>
      <w:r w:rsidRPr="00A67AE2">
        <w:rPr>
          <w:b/>
          <w:lang w:val="fr-FR"/>
        </w:rPr>
        <w:t xml:space="preserve">Câu </w:t>
      </w:r>
      <w:r w:rsidR="00685905" w:rsidRPr="00A67AE2">
        <w:rPr>
          <w:b/>
          <w:lang w:val="fr-FR"/>
        </w:rPr>
        <w:t>45</w:t>
      </w:r>
      <w:r w:rsidRPr="00A67AE2">
        <w:rPr>
          <w:b/>
          <w:lang w:val="fr-FR"/>
        </w:rPr>
        <w:t>:</w:t>
      </w:r>
      <w:r w:rsidRPr="00A67AE2">
        <w:rPr>
          <w:lang w:val="fr-FR"/>
        </w:rPr>
        <w:t xml:space="preserve"> </w:t>
      </w:r>
      <w:r w:rsidRPr="00A67AE2">
        <w:t>Cho 15,04 gam phenol tác dụng với dung dịch Brom thu được a gam kết tủa trắng của 2,4,6-tribromphenol. Giá trị của a là</w:t>
      </w:r>
    </w:p>
    <w:p w14:paraId="44B22848" w14:textId="77777777" w:rsidR="00AB7447" w:rsidRPr="00A67AE2" w:rsidRDefault="00AB7447" w:rsidP="00685905">
      <w:pPr>
        <w:spacing w:line="288" w:lineRule="auto"/>
      </w:pPr>
      <w:r w:rsidRPr="00A67AE2">
        <w:t>A.52,96gam</w:t>
      </w:r>
      <w:r w:rsidRPr="00A67AE2">
        <w:tab/>
      </w:r>
      <w:r w:rsidRPr="00A67AE2">
        <w:tab/>
        <w:t>B.53,28 gam</w:t>
      </w:r>
      <w:r w:rsidRPr="00A67AE2">
        <w:tab/>
      </w:r>
      <w:r w:rsidRPr="00A67AE2">
        <w:tab/>
      </w:r>
      <w:r w:rsidRPr="00A67AE2">
        <w:tab/>
        <w:t>C.53,12 gam</w:t>
      </w:r>
      <w:r w:rsidRPr="00A67AE2">
        <w:tab/>
      </w:r>
      <w:r w:rsidRPr="00A67AE2">
        <w:tab/>
        <w:t>D.53,44 gam</w:t>
      </w:r>
    </w:p>
    <w:p w14:paraId="01C02EFF" w14:textId="57283EEC" w:rsidR="00AB7447" w:rsidRPr="00A67AE2" w:rsidRDefault="00AB7447" w:rsidP="00685905">
      <w:pPr>
        <w:spacing w:line="288" w:lineRule="auto"/>
      </w:pPr>
      <w:r w:rsidRPr="00A67AE2">
        <w:rPr>
          <w:b/>
          <w:lang w:val="fr-FR"/>
        </w:rPr>
        <w:t xml:space="preserve">Câu </w:t>
      </w:r>
      <w:r w:rsidR="00685905" w:rsidRPr="00A67AE2">
        <w:rPr>
          <w:b/>
          <w:lang w:val="fr-FR"/>
        </w:rPr>
        <w:t>46</w:t>
      </w:r>
      <w:r w:rsidRPr="00A67AE2">
        <w:rPr>
          <w:b/>
          <w:lang w:val="fr-FR"/>
        </w:rPr>
        <w:t>:</w:t>
      </w:r>
      <w:r w:rsidRPr="00A67AE2">
        <w:rPr>
          <w:lang w:val="fr-FR"/>
        </w:rPr>
        <w:t xml:space="preserve"> </w:t>
      </w:r>
      <w:r w:rsidRPr="00A67AE2">
        <w:t>Cho a gam phenol tác dụng với dung dịch HNO</w:t>
      </w:r>
      <w:r w:rsidRPr="00A67AE2">
        <w:rPr>
          <w:vertAlign w:val="subscript"/>
        </w:rPr>
        <w:t>3</w:t>
      </w:r>
      <w:r w:rsidRPr="00A67AE2">
        <w:t xml:space="preserve"> thu được 80,15 gam kết tủa vàng của 2,4,6-trinitrophenol. Giá trị của a là</w:t>
      </w:r>
    </w:p>
    <w:p w14:paraId="44D7A223" w14:textId="77777777" w:rsidR="00AB7447" w:rsidRPr="00A67AE2" w:rsidRDefault="00AB7447" w:rsidP="00685905">
      <w:pPr>
        <w:spacing w:line="288" w:lineRule="auto"/>
      </w:pPr>
      <w:r w:rsidRPr="00A67AE2">
        <w:t>A.33,25</w:t>
      </w:r>
      <w:r w:rsidRPr="00A67AE2">
        <w:tab/>
        <w:t>gam</w:t>
      </w:r>
      <w:r w:rsidRPr="00A67AE2">
        <w:tab/>
      </w:r>
      <w:r w:rsidRPr="00A67AE2">
        <w:tab/>
        <w:t>B.27,3 gam</w:t>
      </w:r>
      <w:r w:rsidRPr="00A67AE2">
        <w:tab/>
      </w:r>
      <w:r w:rsidRPr="00A67AE2">
        <w:tab/>
        <w:t>C. 32,2gam</w:t>
      </w:r>
      <w:r w:rsidRPr="00A67AE2">
        <w:tab/>
      </w:r>
      <w:r w:rsidRPr="00A67AE2">
        <w:tab/>
        <w:t>D.32,9 gam</w:t>
      </w:r>
    </w:p>
    <w:p w14:paraId="53DFF1F0" w14:textId="219A6BF4" w:rsidR="00AB7447" w:rsidRPr="00A67AE2" w:rsidRDefault="00AB7447" w:rsidP="00685905">
      <w:pPr>
        <w:spacing w:line="288" w:lineRule="auto"/>
        <w:rPr>
          <w:lang w:val="en"/>
        </w:rPr>
      </w:pPr>
      <w:r w:rsidRPr="00A67AE2">
        <w:rPr>
          <w:b/>
          <w:lang w:val="fr-FR"/>
        </w:rPr>
        <w:t xml:space="preserve">Câu </w:t>
      </w:r>
      <w:r w:rsidR="00685905" w:rsidRPr="00A67AE2">
        <w:rPr>
          <w:b/>
          <w:lang w:val="fr-FR"/>
        </w:rPr>
        <w:t>47</w:t>
      </w:r>
      <w:r w:rsidRPr="00A67AE2">
        <w:rPr>
          <w:b/>
          <w:lang w:val="fr-FR"/>
        </w:rPr>
        <w:t>:</w:t>
      </w:r>
      <w:r w:rsidRPr="00A67AE2">
        <w:rPr>
          <w:lang w:val="fr-FR"/>
        </w:rPr>
        <w:t xml:space="preserve"> </w:t>
      </w:r>
      <w:r w:rsidRPr="00A67AE2">
        <w:rPr>
          <w:lang w:val="en"/>
        </w:rPr>
        <w:t>Lên men m gam glucozơ thành ancol etylic. Toàn bộ khí CO</w:t>
      </w:r>
      <w:r w:rsidRPr="00A67AE2">
        <w:rPr>
          <w:vertAlign w:val="subscript"/>
          <w:lang w:val="en"/>
        </w:rPr>
        <w:t>2</w:t>
      </w:r>
      <w:r w:rsidRPr="00A67AE2">
        <w:rPr>
          <w:lang w:val="en"/>
        </w:rPr>
        <w:t xml:space="preserve"> sinh ra trong quá trình này được</w:t>
      </w:r>
      <w:r w:rsidRPr="00A67AE2">
        <w:rPr>
          <w:lang w:val="en" w:eastAsia="zh-CN"/>
        </w:rPr>
        <w:t xml:space="preserve"> </w:t>
      </w:r>
      <w:r w:rsidRPr="00A67AE2">
        <w:rPr>
          <w:lang w:val="en"/>
        </w:rPr>
        <w:t>hấp thụ hết vào dung dịch Ca(OH)</w:t>
      </w:r>
      <w:r w:rsidRPr="00A67AE2">
        <w:rPr>
          <w:vertAlign w:val="subscript"/>
          <w:lang w:val="en"/>
        </w:rPr>
        <w:t>2</w:t>
      </w:r>
      <w:r w:rsidRPr="00A67AE2">
        <w:rPr>
          <w:lang w:val="en"/>
        </w:rPr>
        <w:t xml:space="preserve"> tạo ra 40 gam kết tủa. Đun kỹ dung dịch sau phản ứng lại thu được 10 gam kết tủa nữa. Biết hiệu suất của quá trình lên men là 80% thì giá trị của m là</w:t>
      </w:r>
    </w:p>
    <w:p w14:paraId="515164C5" w14:textId="77777777" w:rsidR="00AB7447" w:rsidRPr="00A67AE2" w:rsidRDefault="00AB7447" w:rsidP="00685905">
      <w:pPr>
        <w:tabs>
          <w:tab w:val="left" w:pos="2608"/>
          <w:tab w:val="left" w:pos="4939"/>
          <w:tab w:val="left" w:pos="7269"/>
        </w:tabs>
        <w:spacing w:line="288" w:lineRule="auto"/>
        <w:ind w:firstLine="283"/>
        <w:rPr>
          <w:lang w:val="en"/>
        </w:rPr>
      </w:pPr>
      <w:r w:rsidRPr="00A67AE2">
        <w:rPr>
          <w:lang w:val="en"/>
        </w:rPr>
        <w:lastRenderedPageBreak/>
        <w:t>A. 67,50.</w:t>
      </w:r>
      <w:r w:rsidRPr="00A67AE2">
        <w:tab/>
      </w:r>
      <w:r w:rsidRPr="00A67AE2">
        <w:rPr>
          <w:lang w:val="en"/>
        </w:rPr>
        <w:t>B. 43,20.</w:t>
      </w:r>
      <w:r w:rsidRPr="00A67AE2">
        <w:tab/>
      </w:r>
      <w:r w:rsidRPr="00A67AE2">
        <w:rPr>
          <w:lang w:val="en"/>
        </w:rPr>
        <w:t>C. 54,00.</w:t>
      </w:r>
      <w:r w:rsidRPr="00A67AE2">
        <w:tab/>
      </w:r>
      <w:r w:rsidRPr="00A67AE2">
        <w:rPr>
          <w:lang w:val="en"/>
        </w:rPr>
        <w:t>D. 56,25.</w:t>
      </w:r>
    </w:p>
    <w:p w14:paraId="125DEE47" w14:textId="3A5950B3" w:rsidR="00AB7447" w:rsidRPr="00A67AE2" w:rsidRDefault="00AB7447" w:rsidP="00685905">
      <w:pPr>
        <w:pStyle w:val="Default"/>
        <w:spacing w:line="288" w:lineRule="auto"/>
        <w:jc w:val="both"/>
        <w:rPr>
          <w:color w:val="auto"/>
        </w:rPr>
      </w:pPr>
      <w:r w:rsidRPr="00A67AE2">
        <w:rPr>
          <w:b/>
          <w:color w:val="auto"/>
          <w:lang w:val="fr-FR"/>
        </w:rPr>
        <w:t xml:space="preserve">Câu </w:t>
      </w:r>
      <w:r w:rsidR="00685905" w:rsidRPr="00A67AE2">
        <w:rPr>
          <w:b/>
          <w:color w:val="auto"/>
          <w:lang w:val="fr-FR"/>
        </w:rPr>
        <w:t>48</w:t>
      </w:r>
      <w:r w:rsidRPr="00A67AE2">
        <w:rPr>
          <w:b/>
          <w:color w:val="auto"/>
          <w:lang w:val="fr-FR"/>
        </w:rPr>
        <w:t>:</w:t>
      </w:r>
      <w:r w:rsidRPr="00A67AE2">
        <w:rPr>
          <w:color w:val="auto"/>
          <w:lang w:val="fr-FR"/>
        </w:rPr>
        <w:t xml:space="preserve"> </w:t>
      </w:r>
      <w:r w:rsidRPr="00A67AE2">
        <w:rPr>
          <w:color w:val="auto"/>
        </w:rPr>
        <w:t>Một hỗn hợp khí X gồm 0,18 mol C</w:t>
      </w:r>
      <w:r w:rsidRPr="00A67AE2">
        <w:rPr>
          <w:color w:val="auto"/>
          <w:vertAlign w:val="subscript"/>
        </w:rPr>
        <w:t>2</w:t>
      </w:r>
      <w:r w:rsidRPr="00A67AE2">
        <w:rPr>
          <w:color w:val="auto"/>
        </w:rPr>
        <w:t>H</w:t>
      </w:r>
      <w:r w:rsidRPr="00A67AE2">
        <w:rPr>
          <w:color w:val="auto"/>
          <w:vertAlign w:val="subscript"/>
        </w:rPr>
        <w:t>2</w:t>
      </w:r>
      <w:r w:rsidRPr="00A67AE2">
        <w:rPr>
          <w:color w:val="auto"/>
        </w:rPr>
        <w:t>; 0,025 mol C</w:t>
      </w:r>
      <w:r w:rsidRPr="00A67AE2">
        <w:rPr>
          <w:color w:val="auto"/>
          <w:vertAlign w:val="subscript"/>
        </w:rPr>
        <w:t>3</w:t>
      </w:r>
      <w:r w:rsidRPr="00A67AE2">
        <w:rPr>
          <w:color w:val="auto"/>
        </w:rPr>
        <w:t>H</w:t>
      </w:r>
      <w:r w:rsidRPr="00A67AE2">
        <w:rPr>
          <w:color w:val="auto"/>
          <w:vertAlign w:val="subscript"/>
        </w:rPr>
        <w:t>4</w:t>
      </w:r>
      <w:r w:rsidRPr="00A67AE2">
        <w:rPr>
          <w:color w:val="auto"/>
        </w:rPr>
        <w:t>; 0,27 mol H</w:t>
      </w:r>
      <w:r w:rsidRPr="00A67AE2">
        <w:rPr>
          <w:color w:val="auto"/>
          <w:vertAlign w:val="subscript"/>
        </w:rPr>
        <w:t>2</w:t>
      </w:r>
      <w:r w:rsidRPr="00A67AE2">
        <w:rPr>
          <w:color w:val="auto"/>
        </w:rPr>
        <w:t>. Cho X qua bột Ni nung nóng thu được hỗn hợp khí Y. Cho kh</w:t>
      </w:r>
      <w:r w:rsidR="00AF15BF" w:rsidRPr="00A67AE2">
        <w:rPr>
          <w:color w:val="auto"/>
        </w:rPr>
        <w:t xml:space="preserve">í </w:t>
      </w:r>
      <w:r w:rsidRPr="00A67AE2">
        <w:rPr>
          <w:color w:val="auto"/>
        </w:rPr>
        <w:t>Y vào bình đựng dung dịch Br</w:t>
      </w:r>
      <w:r w:rsidRPr="00A67AE2">
        <w:rPr>
          <w:color w:val="auto"/>
          <w:vertAlign w:val="subscript"/>
        </w:rPr>
        <w:t>2</w:t>
      </w:r>
      <w:r w:rsidRPr="00A67AE2">
        <w:rPr>
          <w:color w:val="auto"/>
        </w:rPr>
        <w:t xml:space="preserve"> dư thấy thu được hỗn hợp khí Z. Đốt cháy hoàn toàn Z rồi cho toàn bộ sản phẩm cháy vào bình đựng dung dịch Ca(OH)</w:t>
      </w:r>
      <w:r w:rsidRPr="00A67AE2">
        <w:rPr>
          <w:color w:val="auto"/>
          <w:vertAlign w:val="subscript"/>
        </w:rPr>
        <w:t>2</w:t>
      </w:r>
      <w:r w:rsidRPr="00A67AE2">
        <w:rPr>
          <w:color w:val="auto"/>
        </w:rPr>
        <w:t xml:space="preserve"> dư thì thu được 18 gam kết tủa và khối lượng dung dịch tăng 13,32 gam. Độ tăng khối lượng bình chứa dung dịch Brom là:</w:t>
      </w:r>
    </w:p>
    <w:p w14:paraId="388AC421" w14:textId="77777777" w:rsidR="00AB7447" w:rsidRPr="00A67AE2" w:rsidRDefault="00AB7447" w:rsidP="00685905">
      <w:pPr>
        <w:pStyle w:val="Default"/>
        <w:spacing w:line="288" w:lineRule="auto"/>
        <w:jc w:val="both"/>
        <w:rPr>
          <w:color w:val="auto"/>
        </w:rPr>
      </w:pPr>
      <w:r w:rsidRPr="00A67AE2">
        <w:rPr>
          <w:color w:val="auto"/>
        </w:rPr>
        <w:t>A. 6,22 gam</w:t>
      </w:r>
      <w:r w:rsidRPr="00A67AE2">
        <w:rPr>
          <w:color w:val="auto"/>
        </w:rPr>
        <w:tab/>
      </w:r>
      <w:r w:rsidRPr="00A67AE2">
        <w:rPr>
          <w:color w:val="auto"/>
        </w:rPr>
        <w:tab/>
        <w:t>B. 4,76 gam</w:t>
      </w:r>
      <w:r w:rsidRPr="00A67AE2">
        <w:rPr>
          <w:color w:val="auto"/>
        </w:rPr>
        <w:tab/>
      </w:r>
      <w:r w:rsidRPr="00A67AE2">
        <w:rPr>
          <w:color w:val="auto"/>
        </w:rPr>
        <w:tab/>
        <w:t>C. 14,6 gam</w:t>
      </w:r>
      <w:r w:rsidRPr="00A67AE2">
        <w:rPr>
          <w:color w:val="auto"/>
        </w:rPr>
        <w:tab/>
      </w:r>
      <w:r w:rsidRPr="00A67AE2">
        <w:rPr>
          <w:color w:val="auto"/>
        </w:rPr>
        <w:tab/>
      </w:r>
      <w:r w:rsidRPr="00A67AE2">
        <w:rPr>
          <w:color w:val="auto"/>
        </w:rPr>
        <w:tab/>
        <w:t>D. 1,46 gam</w:t>
      </w:r>
    </w:p>
    <w:p w14:paraId="3E92F184" w14:textId="03B947A5" w:rsidR="00AB7447" w:rsidRPr="00A67AE2" w:rsidRDefault="00AB7447" w:rsidP="00685905">
      <w:pPr>
        <w:shd w:val="clear" w:color="auto" w:fill="FFFFFF"/>
        <w:spacing w:line="288" w:lineRule="auto"/>
        <w:jc w:val="both"/>
      </w:pPr>
      <w:r w:rsidRPr="00A67AE2">
        <w:rPr>
          <w:b/>
          <w:lang w:val="fr-FR"/>
        </w:rPr>
        <w:t xml:space="preserve">Câu </w:t>
      </w:r>
      <w:r w:rsidR="00685905" w:rsidRPr="00A67AE2">
        <w:rPr>
          <w:b/>
          <w:lang w:val="fr-FR"/>
        </w:rPr>
        <w:t>49</w:t>
      </w:r>
      <w:r w:rsidRPr="00A67AE2">
        <w:rPr>
          <w:b/>
          <w:lang w:val="fr-FR"/>
        </w:rPr>
        <w:t>:</w:t>
      </w:r>
      <w:r w:rsidRPr="00A67AE2">
        <w:rPr>
          <w:lang w:val="fr-FR"/>
        </w:rPr>
        <w:t xml:space="preserve"> </w:t>
      </w:r>
      <w:r w:rsidRPr="00A67AE2">
        <w:t>Đun 132,8 gam hỗn hợp 3 rượu no, đơn chức với H</w:t>
      </w:r>
      <w:r w:rsidRPr="00A67AE2">
        <w:rPr>
          <w:vertAlign w:val="subscript"/>
        </w:rPr>
        <w:t>2</w:t>
      </w:r>
      <w:r w:rsidRPr="00A67AE2">
        <w:t>SO</w:t>
      </w:r>
      <w:r w:rsidRPr="00A67AE2">
        <w:rPr>
          <w:vertAlign w:val="subscript"/>
        </w:rPr>
        <w:t>4</w:t>
      </w:r>
      <w:r w:rsidRPr="00A67AE2">
        <w:t> đặc ở 140</w:t>
      </w:r>
      <w:r w:rsidRPr="00A67AE2">
        <w:rPr>
          <w:vertAlign w:val="superscript"/>
        </w:rPr>
        <w:t>o</w:t>
      </w:r>
      <w:r w:rsidRPr="00A67AE2">
        <w:t>C thu được hỗn hợp các ete có số mol bằng nhau và có khối lượng là 111,2 gam. Số mol của mỗi ete trong hỗn hợp là bao nhiêu ?</w:t>
      </w:r>
    </w:p>
    <w:p w14:paraId="26483264" w14:textId="77777777" w:rsidR="00AB7447" w:rsidRPr="00A67AE2" w:rsidRDefault="00AB7447" w:rsidP="00685905">
      <w:pPr>
        <w:shd w:val="clear" w:color="auto" w:fill="FFFFFF"/>
        <w:spacing w:line="288" w:lineRule="auto"/>
        <w:jc w:val="both"/>
      </w:pPr>
      <w:r w:rsidRPr="00A67AE2">
        <w:t>A. 0,1 mol.   </w:t>
      </w:r>
      <w:r w:rsidRPr="00A67AE2">
        <w:tab/>
      </w:r>
      <w:r w:rsidRPr="00A67AE2">
        <w:tab/>
        <w:t> B. 0,15 mol.  </w:t>
      </w:r>
      <w:r w:rsidRPr="00A67AE2">
        <w:tab/>
        <w:t>  C. 0,4 mol.   </w:t>
      </w:r>
      <w:r w:rsidRPr="00A67AE2">
        <w:tab/>
      </w:r>
      <w:r w:rsidRPr="00A67AE2">
        <w:tab/>
        <w:t> D. 0,2 mol.</w:t>
      </w:r>
    </w:p>
    <w:p w14:paraId="3AC1ED36" w14:textId="499721CF" w:rsidR="00AB7447" w:rsidRPr="00A67AE2" w:rsidRDefault="00AB7447" w:rsidP="00685905">
      <w:pPr>
        <w:autoSpaceDE w:val="0"/>
        <w:autoSpaceDN w:val="0"/>
        <w:adjustRightInd w:val="0"/>
        <w:spacing w:line="288" w:lineRule="auto"/>
        <w:jc w:val="both"/>
        <w:rPr>
          <w:rFonts w:eastAsia="TimesNewRoman"/>
        </w:rPr>
      </w:pPr>
      <w:r w:rsidRPr="00A67AE2">
        <w:rPr>
          <w:b/>
          <w:lang w:val="fr-FR"/>
        </w:rPr>
        <w:t xml:space="preserve">Câu </w:t>
      </w:r>
      <w:r w:rsidR="00685905" w:rsidRPr="00A67AE2">
        <w:rPr>
          <w:b/>
          <w:lang w:val="fr-FR"/>
        </w:rPr>
        <w:t>50</w:t>
      </w:r>
      <w:r w:rsidRPr="00A67AE2">
        <w:rPr>
          <w:b/>
          <w:lang w:val="fr-FR"/>
        </w:rPr>
        <w:t>:</w:t>
      </w:r>
      <w:r w:rsidRPr="00A67AE2">
        <w:rPr>
          <w:lang w:val="fr-FR"/>
        </w:rPr>
        <w:t xml:space="preserve"> </w:t>
      </w:r>
      <w:r w:rsidRPr="00A67AE2">
        <w:rPr>
          <w:rFonts w:eastAsia="TimesNewRoman"/>
        </w:rPr>
        <w:t>Đun nóng hỗn hợp gồm hai ancol đơn chức, mạch hở, kế tiếp nhau trong dãy đồng đẳng với H2SO4 đặc ở 140oC. Sau khi các phản ứng kết thúc, thu được 6 gam hỗn hợp gồm ba ete và  1,8 gam nước. Công thức phân tử của hai ancol trên là</w:t>
      </w:r>
    </w:p>
    <w:p w14:paraId="3CB60403" w14:textId="77777777" w:rsidR="00AB7447" w:rsidRPr="00A67AE2" w:rsidRDefault="00AB7447" w:rsidP="00685905">
      <w:pPr>
        <w:autoSpaceDE w:val="0"/>
        <w:autoSpaceDN w:val="0"/>
        <w:adjustRightInd w:val="0"/>
        <w:spacing w:line="288" w:lineRule="auto"/>
        <w:jc w:val="both"/>
        <w:rPr>
          <w:rFonts w:eastAsia="TimesNewRoman"/>
        </w:rPr>
      </w:pPr>
      <w:r w:rsidRPr="00A67AE2">
        <w:rPr>
          <w:rFonts w:eastAsia="TimesNewRoman"/>
          <w:bCs/>
        </w:rPr>
        <w:t xml:space="preserve">A. </w:t>
      </w:r>
      <w:r w:rsidRPr="00A67AE2">
        <w:rPr>
          <w:rFonts w:eastAsia="TimesNewRoman"/>
        </w:rPr>
        <w:t xml:space="preserve">CH3OH và C2H5OH.                                              </w:t>
      </w:r>
      <w:r w:rsidRPr="00A67AE2">
        <w:rPr>
          <w:rFonts w:eastAsia="TimesNewRoman"/>
          <w:bCs/>
        </w:rPr>
        <w:t xml:space="preserve">B. </w:t>
      </w:r>
      <w:r w:rsidRPr="00A67AE2">
        <w:rPr>
          <w:rFonts w:eastAsia="TimesNewRoman"/>
        </w:rPr>
        <w:t>C2H5OH và C3H7OH.</w:t>
      </w:r>
    </w:p>
    <w:p w14:paraId="2DC4C74D" w14:textId="77777777" w:rsidR="00AB7447" w:rsidRPr="00A67AE2" w:rsidRDefault="00AB7447" w:rsidP="00685905">
      <w:pPr>
        <w:spacing w:line="288" w:lineRule="auto"/>
        <w:jc w:val="both"/>
        <w:rPr>
          <w:rFonts w:eastAsia="TimesNewRoman"/>
        </w:rPr>
      </w:pPr>
      <w:r w:rsidRPr="00A67AE2">
        <w:rPr>
          <w:rFonts w:eastAsia="TimesNewRoman"/>
          <w:bCs/>
        </w:rPr>
        <w:t xml:space="preserve">C. </w:t>
      </w:r>
      <w:r w:rsidRPr="00A67AE2">
        <w:rPr>
          <w:rFonts w:eastAsia="TimesNewRoman"/>
        </w:rPr>
        <w:t xml:space="preserve">C3H5OH và C4H7OH.                                             </w:t>
      </w:r>
      <w:r w:rsidRPr="00A67AE2">
        <w:rPr>
          <w:rFonts w:eastAsia="TimesNewRoman"/>
          <w:bCs/>
        </w:rPr>
        <w:t xml:space="preserve">D. </w:t>
      </w:r>
      <w:r w:rsidRPr="00A67AE2">
        <w:rPr>
          <w:rFonts w:eastAsia="TimesNewRoman"/>
        </w:rPr>
        <w:t>C3H7OH và C4H9OH.</w:t>
      </w:r>
    </w:p>
    <w:p w14:paraId="3D37AF86" w14:textId="77777777" w:rsidR="00337777" w:rsidRPr="00A67AE2" w:rsidRDefault="00337777" w:rsidP="00337777">
      <w:pPr>
        <w:spacing w:line="288" w:lineRule="auto"/>
        <w:rPr>
          <w:b/>
          <w:sz w:val="28"/>
          <w:szCs w:val="28"/>
          <w:lang w:val="fr-FR"/>
        </w:rPr>
      </w:pPr>
      <w:r w:rsidRPr="00A67AE2">
        <w:rPr>
          <w:b/>
          <w:sz w:val="28"/>
          <w:szCs w:val="28"/>
          <w:lang w:val="fr-FR"/>
        </w:rPr>
        <w:t>Phần tự luận</w:t>
      </w:r>
    </w:p>
    <w:p w14:paraId="1C5574EF" w14:textId="77777777" w:rsidR="00337777" w:rsidRPr="00A67AE2" w:rsidRDefault="00337777" w:rsidP="00337777">
      <w:pPr>
        <w:spacing w:line="288" w:lineRule="auto"/>
        <w:rPr>
          <w:color w:val="000000"/>
        </w:rPr>
      </w:pPr>
      <w:r w:rsidRPr="00A67AE2">
        <w:rPr>
          <w:b/>
          <w:bCs/>
          <w:color w:val="000000"/>
        </w:rPr>
        <w:t>Câu 1: </w:t>
      </w:r>
      <w:r w:rsidRPr="00A67AE2">
        <w:rPr>
          <w:color w:val="000000"/>
        </w:rPr>
        <w:t xml:space="preserve">Từ metan và các hoá chất cần thiết hãy điều chế </w:t>
      </w:r>
    </w:p>
    <w:p w14:paraId="1573B2B8" w14:textId="77777777" w:rsidR="00337777" w:rsidRPr="00A67AE2" w:rsidRDefault="00337777" w:rsidP="00337777">
      <w:pPr>
        <w:spacing w:line="288" w:lineRule="auto"/>
        <w:rPr>
          <w:color w:val="000000"/>
        </w:rPr>
      </w:pPr>
      <w:r w:rsidRPr="00A67AE2">
        <w:rPr>
          <w:color w:val="000000"/>
        </w:rPr>
        <w:t>a)Cloetan</w:t>
      </w:r>
      <w:r w:rsidRPr="00A67AE2">
        <w:rPr>
          <w:color w:val="000000"/>
        </w:rPr>
        <w:tab/>
      </w:r>
      <w:r w:rsidRPr="00A67AE2">
        <w:rPr>
          <w:color w:val="000000"/>
        </w:rPr>
        <w:tab/>
        <w:t>b)1,2-đibrom etan</w:t>
      </w:r>
      <w:r w:rsidRPr="00A67AE2">
        <w:rPr>
          <w:color w:val="000000"/>
        </w:rPr>
        <w:tab/>
      </w:r>
      <w:r w:rsidRPr="00A67AE2">
        <w:rPr>
          <w:color w:val="000000"/>
        </w:rPr>
        <w:tab/>
        <w:t>c)poli buta-1,3-đien</w:t>
      </w:r>
    </w:p>
    <w:p w14:paraId="129BF1AC" w14:textId="77777777" w:rsidR="00337777" w:rsidRPr="00A67AE2" w:rsidRDefault="00337777" w:rsidP="00337777">
      <w:pPr>
        <w:spacing w:line="288" w:lineRule="auto"/>
        <w:rPr>
          <w:color w:val="000000"/>
        </w:rPr>
      </w:pPr>
      <w:r w:rsidRPr="00A67AE2">
        <w:rPr>
          <w:b/>
          <w:bCs/>
          <w:color w:val="000000"/>
        </w:rPr>
        <w:t>Câu 2: </w:t>
      </w:r>
      <w:r w:rsidRPr="00A67AE2">
        <w:rPr>
          <w:color w:val="000000"/>
        </w:rPr>
        <w:t>Viết các phương trình phản ứng (nếu xảy ra) khi cho:</w:t>
      </w:r>
    </w:p>
    <w:p w14:paraId="03930923" w14:textId="77777777" w:rsidR="00337777" w:rsidRPr="00A67AE2" w:rsidRDefault="00337777" w:rsidP="00337777">
      <w:pPr>
        <w:spacing w:line="288" w:lineRule="auto"/>
        <w:rPr>
          <w:color w:val="000000"/>
          <w:vertAlign w:val="superscript"/>
        </w:rPr>
      </w:pPr>
      <w:r w:rsidRPr="00A67AE2">
        <w:rPr>
          <w:color w:val="000000"/>
        </w:rPr>
        <w:t>a) Etanol tác dụng lần lượt với các chất sau: Na, CuO đun nóng, HBr, t</w:t>
      </w:r>
      <w:r w:rsidRPr="00A67AE2">
        <w:rPr>
          <w:color w:val="000000"/>
          <w:vertAlign w:val="superscript"/>
        </w:rPr>
        <w:t>0</w:t>
      </w:r>
    </w:p>
    <w:p w14:paraId="3AD2394A" w14:textId="77777777" w:rsidR="00337777" w:rsidRPr="00A67AE2" w:rsidRDefault="00337777" w:rsidP="00337777">
      <w:pPr>
        <w:spacing w:line="288" w:lineRule="auto"/>
        <w:rPr>
          <w:color w:val="000000"/>
        </w:rPr>
      </w:pPr>
      <w:r w:rsidRPr="00A67AE2">
        <w:rPr>
          <w:color w:val="000000"/>
        </w:rPr>
        <w:t>b) Phenol tác dụng với lần lượt các chất sau: dd NaOH, dd Br</w:t>
      </w:r>
      <w:r w:rsidRPr="00A67AE2">
        <w:rPr>
          <w:color w:val="000000"/>
          <w:vertAlign w:val="subscript"/>
        </w:rPr>
        <w:t>2</w:t>
      </w:r>
      <w:r w:rsidRPr="00A67AE2">
        <w:rPr>
          <w:color w:val="000000"/>
        </w:rPr>
        <w:t>, dd HNO</w:t>
      </w:r>
      <w:r w:rsidRPr="00A67AE2">
        <w:rPr>
          <w:color w:val="000000"/>
          <w:vertAlign w:val="subscript"/>
        </w:rPr>
        <w:t>3</w:t>
      </w:r>
      <w:r w:rsidRPr="00A67AE2">
        <w:rPr>
          <w:color w:val="000000"/>
        </w:rPr>
        <w:t>, dd NaCl.</w:t>
      </w:r>
    </w:p>
    <w:p w14:paraId="2DECA0DA" w14:textId="77777777" w:rsidR="00337777" w:rsidRPr="00A67AE2" w:rsidRDefault="00337777" w:rsidP="00337777">
      <w:pPr>
        <w:spacing w:line="288" w:lineRule="auto"/>
        <w:rPr>
          <w:color w:val="000000"/>
        </w:rPr>
      </w:pPr>
      <w:r w:rsidRPr="00A67AE2">
        <w:rPr>
          <w:b/>
          <w:bCs/>
          <w:color w:val="000000"/>
        </w:rPr>
        <w:t>Câu 3: </w:t>
      </w:r>
      <w:r w:rsidRPr="00A67AE2">
        <w:rPr>
          <w:color w:val="000000"/>
        </w:rPr>
        <w:t>Nhận biết các chất lỏng không màu sau đựng riêng trong các lọ mất nhãn:</w:t>
      </w:r>
    </w:p>
    <w:p w14:paraId="69E3A448" w14:textId="77777777" w:rsidR="00337777" w:rsidRPr="00A67AE2" w:rsidRDefault="00337777" w:rsidP="00337777">
      <w:pPr>
        <w:spacing w:line="288" w:lineRule="auto"/>
        <w:rPr>
          <w:color w:val="000000"/>
        </w:rPr>
      </w:pPr>
      <w:r w:rsidRPr="00A67AE2">
        <w:rPr>
          <w:color w:val="000000"/>
        </w:rPr>
        <w:t>Etanol, glixerol, stiren, benzen.</w:t>
      </w:r>
    </w:p>
    <w:p w14:paraId="5D225D3C" w14:textId="77777777" w:rsidR="00337777" w:rsidRPr="00A67AE2" w:rsidRDefault="00337777" w:rsidP="00337777">
      <w:pPr>
        <w:pStyle w:val="NormalWeb"/>
        <w:spacing w:before="0" w:beforeAutospacing="0" w:after="0" w:afterAutospacing="0" w:line="288" w:lineRule="auto"/>
        <w:jc w:val="both"/>
        <w:rPr>
          <w:color w:val="000000"/>
        </w:rPr>
      </w:pPr>
      <w:r w:rsidRPr="00A67AE2">
        <w:rPr>
          <w:b/>
          <w:bCs/>
        </w:rPr>
        <w:t>Câu 4:</w:t>
      </w:r>
      <w:r w:rsidRPr="00A67AE2">
        <w:rPr>
          <w:color w:val="000000"/>
        </w:rPr>
        <w:t xml:space="preserve"> Chất A là một đồng đẳng của benzen. Khi đốt cháy hoàn toàn 1,5 g chất A, người ta thu được 2,52 lít khí </w:t>
      </w:r>
      <w:r w:rsidRPr="00A67AE2">
        <w:rPr>
          <w:rStyle w:val="mjx-char"/>
          <w:color w:val="000000"/>
          <w:bdr w:val="none" w:sz="0" w:space="0" w:color="auto" w:frame="1"/>
        </w:rPr>
        <w:t>CO2</w:t>
      </w:r>
      <w:r w:rsidRPr="00A67AE2">
        <w:rPr>
          <w:color w:val="000000"/>
        </w:rPr>
        <w:t xml:space="preserve"> ( ở đktc ).</w:t>
      </w:r>
    </w:p>
    <w:p w14:paraId="0A5FA30A" w14:textId="77777777" w:rsidR="00337777" w:rsidRPr="00A67AE2" w:rsidRDefault="00337777" w:rsidP="00337777">
      <w:pPr>
        <w:pStyle w:val="NormalWeb"/>
        <w:spacing w:before="0" w:beforeAutospacing="0" w:after="0" w:afterAutospacing="0" w:line="288" w:lineRule="auto"/>
        <w:jc w:val="both"/>
        <w:rPr>
          <w:color w:val="000000"/>
        </w:rPr>
      </w:pPr>
      <w:r w:rsidRPr="00A67AE2">
        <w:rPr>
          <w:color w:val="000000"/>
        </w:rPr>
        <w:t>1. Xác định công thức phân tử chất A.</w:t>
      </w:r>
    </w:p>
    <w:p w14:paraId="11FE5AC0" w14:textId="77777777" w:rsidR="00337777" w:rsidRPr="00A67AE2" w:rsidRDefault="00337777" w:rsidP="00337777">
      <w:pPr>
        <w:pStyle w:val="NormalWeb"/>
        <w:spacing w:before="0" w:beforeAutospacing="0" w:after="0" w:afterAutospacing="0" w:line="288" w:lineRule="auto"/>
        <w:jc w:val="both"/>
        <w:rPr>
          <w:color w:val="000000"/>
        </w:rPr>
      </w:pPr>
      <w:r w:rsidRPr="00A67AE2">
        <w:rPr>
          <w:color w:val="000000"/>
        </w:rPr>
        <w:t>2. Viết các công thức cấu tạo có thể có của A và gọi tên, biết A có 2 nhánh ankyl trong phân tử.</w:t>
      </w:r>
    </w:p>
    <w:p w14:paraId="65EC405B" w14:textId="77777777" w:rsidR="00337777" w:rsidRPr="00A67AE2" w:rsidRDefault="00337777" w:rsidP="00337777">
      <w:pPr>
        <w:spacing w:line="288" w:lineRule="auto"/>
      </w:pPr>
      <w:r w:rsidRPr="00A67AE2">
        <w:rPr>
          <w:b/>
          <w:lang w:val="fr-FR"/>
        </w:rPr>
        <w:t>Câu 5 :</w:t>
      </w:r>
      <w:r w:rsidRPr="00A67AE2">
        <w:rPr>
          <w:lang w:val="fr-FR"/>
        </w:rPr>
        <w:t xml:space="preserve"> </w:t>
      </w:r>
      <w:r w:rsidRPr="00A67AE2">
        <w:t>Cho 14 gam hỗn hợp etanol và phenol tác dụng với Na dư thu được 2,24 lít khí (đktc). Tính phần trăm khối lượng mỗi chất trong hỗn hợp ban đầu.</w:t>
      </w:r>
    </w:p>
    <w:p w14:paraId="336DBD46" w14:textId="77777777" w:rsidR="00337777" w:rsidRPr="00A67AE2" w:rsidRDefault="00337777" w:rsidP="00337777">
      <w:pPr>
        <w:spacing w:line="288" w:lineRule="auto"/>
        <w:rPr>
          <w:bCs/>
          <w:lang w:val="fr-FR"/>
        </w:rPr>
      </w:pPr>
      <w:r w:rsidRPr="00A67AE2">
        <w:rPr>
          <w:b/>
          <w:lang w:val="fr-FR"/>
        </w:rPr>
        <w:t xml:space="preserve">Câu 6 : </w:t>
      </w:r>
      <w:r w:rsidRPr="00A67AE2">
        <w:rPr>
          <w:bCs/>
          <w:lang w:val="fr-FR"/>
        </w:rPr>
        <w:t>Đốt cháy hoàn toàn 10,8 g hỗn hợp X gồm C</w:t>
      </w:r>
      <w:r w:rsidRPr="00A67AE2">
        <w:rPr>
          <w:bCs/>
          <w:vertAlign w:val="subscript"/>
          <w:lang w:val="fr-FR"/>
        </w:rPr>
        <w:t>3</w:t>
      </w:r>
      <w:r w:rsidRPr="00A67AE2">
        <w:rPr>
          <w:bCs/>
          <w:lang w:val="fr-FR"/>
        </w:rPr>
        <w:t>H</w:t>
      </w:r>
      <w:r w:rsidRPr="00A67AE2">
        <w:rPr>
          <w:bCs/>
          <w:vertAlign w:val="subscript"/>
          <w:lang w:val="fr-FR"/>
        </w:rPr>
        <w:t>4</w:t>
      </w:r>
      <w:r w:rsidRPr="00A67AE2">
        <w:rPr>
          <w:bCs/>
          <w:lang w:val="fr-FR"/>
        </w:rPr>
        <w:t>, C</w:t>
      </w:r>
      <w:r w:rsidRPr="00A67AE2">
        <w:rPr>
          <w:bCs/>
          <w:vertAlign w:val="subscript"/>
          <w:lang w:val="fr-FR"/>
        </w:rPr>
        <w:t>2</w:t>
      </w:r>
      <w:r w:rsidRPr="00A67AE2">
        <w:rPr>
          <w:bCs/>
          <w:lang w:val="fr-FR"/>
        </w:rPr>
        <w:t>H</w:t>
      </w:r>
      <w:r w:rsidRPr="00A67AE2">
        <w:rPr>
          <w:bCs/>
          <w:vertAlign w:val="subscript"/>
          <w:lang w:val="fr-FR"/>
        </w:rPr>
        <w:t>4</w:t>
      </w:r>
      <w:r w:rsidRPr="00A67AE2">
        <w:rPr>
          <w:bCs/>
          <w:lang w:val="fr-FR"/>
        </w:rPr>
        <w:t xml:space="preserve"> và CH</w:t>
      </w:r>
      <w:r w:rsidRPr="00A67AE2">
        <w:rPr>
          <w:bCs/>
          <w:vertAlign w:val="subscript"/>
          <w:lang w:val="fr-FR"/>
        </w:rPr>
        <w:t>4</w:t>
      </w:r>
      <w:r w:rsidRPr="00A67AE2">
        <w:rPr>
          <w:bCs/>
          <w:lang w:val="fr-FR"/>
        </w:rPr>
        <w:t xml:space="preserve"> thu được 34,32 gam CO</w:t>
      </w:r>
      <w:r w:rsidRPr="00A67AE2">
        <w:rPr>
          <w:bCs/>
          <w:vertAlign w:val="subscript"/>
          <w:lang w:val="fr-FR"/>
        </w:rPr>
        <w:t>2</w:t>
      </w:r>
      <w:r w:rsidRPr="00A67AE2">
        <w:rPr>
          <w:bCs/>
          <w:lang w:val="fr-FR"/>
        </w:rPr>
        <w:t xml:space="preserve"> (đktc). Thêm 0,44 gam H</w:t>
      </w:r>
      <w:r w:rsidRPr="00A67AE2">
        <w:rPr>
          <w:bCs/>
          <w:vertAlign w:val="subscript"/>
          <w:lang w:val="fr-FR"/>
        </w:rPr>
        <w:t>2</w:t>
      </w:r>
      <w:r w:rsidRPr="00A67AE2">
        <w:rPr>
          <w:bCs/>
          <w:lang w:val="fr-FR"/>
        </w:rPr>
        <w:t xml:space="preserve"> vào 10,8 g hỗn hợp X thu được hỗn hợp Y. Dẫn Y qua Ni nung nóng thu được hỗn hợp Z chứa 6 hidrocacbon. Cho Z qua bình đựng dung dịch Brom thấy khối lượng Brom phản ứng là 32 gam. Khí thoát ra khỏi bình có thể tích là 4,704 lít (đktc). Tính phần trăm khối lượng của C</w:t>
      </w:r>
      <w:r w:rsidRPr="00A67AE2">
        <w:rPr>
          <w:bCs/>
          <w:vertAlign w:val="subscript"/>
          <w:lang w:val="fr-FR"/>
        </w:rPr>
        <w:t>3</w:t>
      </w:r>
      <w:r w:rsidRPr="00A67AE2">
        <w:rPr>
          <w:bCs/>
          <w:lang w:val="fr-FR"/>
        </w:rPr>
        <w:t>H</w:t>
      </w:r>
      <w:r w:rsidRPr="00A67AE2">
        <w:rPr>
          <w:bCs/>
          <w:vertAlign w:val="subscript"/>
          <w:lang w:val="fr-FR"/>
        </w:rPr>
        <w:t>4</w:t>
      </w:r>
      <w:r w:rsidRPr="00A67AE2">
        <w:rPr>
          <w:bCs/>
          <w:lang w:val="fr-FR"/>
        </w:rPr>
        <w:t xml:space="preserve"> trong hỗn hợp Z.</w:t>
      </w:r>
    </w:p>
    <w:p w14:paraId="1402F495" w14:textId="77777777" w:rsidR="00337777" w:rsidRPr="00A67AE2" w:rsidRDefault="00337777" w:rsidP="00337777">
      <w:pPr>
        <w:spacing w:line="288" w:lineRule="auto"/>
      </w:pPr>
      <w:r w:rsidRPr="00A67AE2">
        <w:rPr>
          <w:b/>
          <w:bCs/>
          <w:color w:val="000000"/>
        </w:rPr>
        <w:t>Câu 7:</w:t>
      </w:r>
      <w:r w:rsidRPr="00A67AE2">
        <w:rPr>
          <w:b/>
          <w:bCs/>
          <w:color w:val="666666"/>
        </w:rPr>
        <w:t xml:space="preserve"> </w:t>
      </w:r>
      <w:r w:rsidRPr="00A67AE2">
        <w:t>Hỗn hợp X gồm C3H8O3 (glixerol), CH3OH, C2H5OH, C3H7OH và H2O. Cho m gam X tác dụng với Na dư thu được 3,36 lít H2 (đktc). Đốt cháy hoàn toàn m gam X thu được 11,34 gam H2O. Biết trong X glixerol chiếm 25% về số mol. Tính</w:t>
      </w:r>
      <w:r w:rsidRPr="00A67AE2">
        <w:rPr>
          <w:b/>
          <w:bCs/>
        </w:rPr>
        <w:t xml:space="preserve"> g</w:t>
      </w:r>
      <w:r w:rsidRPr="00A67AE2">
        <w:t>iá trị của m ?</w:t>
      </w:r>
    </w:p>
    <w:p w14:paraId="506DBCEA" w14:textId="77777777" w:rsidR="00337777" w:rsidRPr="00A67AE2" w:rsidRDefault="00337777" w:rsidP="00337777">
      <w:pPr>
        <w:spacing w:line="288" w:lineRule="auto"/>
      </w:pPr>
      <w:r w:rsidRPr="00A67AE2">
        <w:rPr>
          <w:b/>
          <w:bCs/>
        </w:rPr>
        <w:t>Câu 8:</w:t>
      </w:r>
      <w:r w:rsidRPr="00A67AE2">
        <w:t xml:space="preserve"> Hỗn hợp X gồm 1 ancol và 2 sản phẩm hợp nước của propen. Tỉ khối hơi của X so với hidro bằng 23. Cho m gam X đi qua ống sứ đựng CuO dư nung nóng. Sau khi phản ứng xảy ra hoàn toàn thu được hỗn hợp Y gồm 3 chất hữu cơ và hơi nước, khối lượng ống sứ giảm 3,2 gam. Cho Y tác dụng hoàn toàn với lượng dư dung dịch AgNO</w:t>
      </w:r>
      <w:r w:rsidRPr="00A67AE2">
        <w:rPr>
          <w:vertAlign w:val="subscript"/>
        </w:rPr>
        <w:t>3</w:t>
      </w:r>
      <w:r w:rsidRPr="00A67AE2">
        <w:t>/NH</w:t>
      </w:r>
      <w:r w:rsidRPr="00A67AE2">
        <w:rPr>
          <w:vertAlign w:val="subscript"/>
        </w:rPr>
        <w:t>3</w:t>
      </w:r>
      <w:r w:rsidRPr="00A67AE2">
        <w:t xml:space="preserve"> tạo ra 48,6 gam Ag. Tính phần trăm khối lượng của propan-1-ol trong X.</w:t>
      </w:r>
    </w:p>
    <w:p w14:paraId="7B711B77" w14:textId="5A15682C" w:rsidR="00337777" w:rsidRPr="00A67AE2" w:rsidRDefault="00A67AE2" w:rsidP="00A67AE2">
      <w:pPr>
        <w:spacing w:line="288" w:lineRule="auto"/>
        <w:jc w:val="center"/>
        <w:rPr>
          <w:b/>
          <w:bCs/>
        </w:rPr>
      </w:pPr>
      <w:r w:rsidRPr="00A67AE2">
        <w:rPr>
          <w:b/>
          <w:bCs/>
        </w:rPr>
        <w:t>-------Hết------</w:t>
      </w:r>
    </w:p>
    <w:sectPr w:rsidR="00337777" w:rsidRPr="00A67AE2" w:rsidSect="00040488">
      <w:pgSz w:w="12240" w:h="15840"/>
      <w:pgMar w:top="720" w:right="900" w:bottom="1170" w:left="81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57C168" w14:textId="77777777" w:rsidR="00B83680" w:rsidRDefault="00B83680" w:rsidP="00470883">
      <w:r>
        <w:separator/>
      </w:r>
    </w:p>
  </w:endnote>
  <w:endnote w:type="continuationSeparator" w:id="0">
    <w:p w14:paraId="764516B2" w14:textId="77777777" w:rsidR="00B83680" w:rsidRDefault="00B83680" w:rsidP="004708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charset w:val="00"/>
    <w:family w:val="auto"/>
    <w:pitch w:val="variable"/>
    <w:sig w:usb0="00000007" w:usb1="00000000" w:usb2="00000000" w:usb3="00000000" w:csb0="00000013" w:csb1="00000000"/>
  </w:font>
  <w:font w:name="TimesNewRoman">
    <w:altName w:val="PMingLiU"/>
    <w:panose1 w:val="00000000000000000000"/>
    <w:charset w:val="88"/>
    <w:family w:val="auto"/>
    <w:notTrueType/>
    <w:pitch w:val="default"/>
    <w:sig w:usb0="00000000" w:usb1="080F0000" w:usb2="00000010" w:usb3="00000000" w:csb0="00120001"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9AF625" w14:textId="77777777" w:rsidR="00B83680" w:rsidRDefault="00B83680" w:rsidP="00470883">
      <w:r>
        <w:separator/>
      </w:r>
    </w:p>
  </w:footnote>
  <w:footnote w:type="continuationSeparator" w:id="0">
    <w:p w14:paraId="11CEB835" w14:textId="77777777" w:rsidR="00B83680" w:rsidRDefault="00B83680" w:rsidP="004708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A633DC"/>
    <w:multiLevelType w:val="hybridMultilevel"/>
    <w:tmpl w:val="26061B56"/>
    <w:lvl w:ilvl="0" w:tplc="8108796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30F7A61"/>
    <w:multiLevelType w:val="hybridMultilevel"/>
    <w:tmpl w:val="EB5CED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816E76"/>
    <w:multiLevelType w:val="hybridMultilevel"/>
    <w:tmpl w:val="AEE63492"/>
    <w:lvl w:ilvl="0" w:tplc="E99E0A74">
      <w:start w:val="1"/>
      <w:numFmt w:val="decimal"/>
      <w:lvlText w:val="Câu %1:"/>
      <w:lvlJc w:val="left"/>
      <w:pPr>
        <w:tabs>
          <w:tab w:val="num" w:pos="0"/>
        </w:tabs>
        <w:ind w:left="0" w:firstLine="0"/>
      </w:pPr>
      <w:rPr>
        <w:rFonts w:ascii="Times New Roman" w:hAnsi="Times New Roman" w:cs="Times New Roman" w:hint="default"/>
        <w:b/>
        <w:i w:val="0"/>
        <w:color w:val="auto"/>
        <w:sz w:val="24"/>
        <w:szCs w:val="24"/>
      </w:rPr>
    </w:lvl>
    <w:lvl w:ilvl="1" w:tplc="04090019">
      <w:start w:val="1"/>
      <w:numFmt w:val="lowerLetter"/>
      <w:lvlText w:val="%2."/>
      <w:lvlJc w:val="left"/>
      <w:pPr>
        <w:tabs>
          <w:tab w:val="num" w:pos="1554"/>
        </w:tabs>
        <w:ind w:left="1554"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4BAC44C8"/>
    <w:multiLevelType w:val="hybridMultilevel"/>
    <w:tmpl w:val="FB0EFDCA"/>
    <w:lvl w:ilvl="0" w:tplc="39BC5082">
      <w:start w:val="2"/>
      <w:numFmt w:val="bullet"/>
      <w:lvlText w:val=""/>
      <w:lvlJc w:val="left"/>
      <w:pPr>
        <w:ind w:left="720" w:hanging="360"/>
      </w:pPr>
      <w:rPr>
        <w:rFonts w:ascii="Wingdings" w:eastAsia="Times New Roman" w:hAnsi="Wingdings" w:cs="Tahoma" w:hint="default"/>
        <w:color w:val="000000"/>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BCD1615"/>
    <w:multiLevelType w:val="hybridMultilevel"/>
    <w:tmpl w:val="13A294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E333B8"/>
    <w:multiLevelType w:val="hybridMultilevel"/>
    <w:tmpl w:val="37C27C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1C9F"/>
    <w:rsid w:val="00005CCB"/>
    <w:rsid w:val="0001404F"/>
    <w:rsid w:val="000366AA"/>
    <w:rsid w:val="00037934"/>
    <w:rsid w:val="00040488"/>
    <w:rsid w:val="00062F2D"/>
    <w:rsid w:val="000B29F9"/>
    <w:rsid w:val="000C40FC"/>
    <w:rsid w:val="000C5B93"/>
    <w:rsid w:val="0012589D"/>
    <w:rsid w:val="00126CAA"/>
    <w:rsid w:val="00135B23"/>
    <w:rsid w:val="00157F64"/>
    <w:rsid w:val="001A3C96"/>
    <w:rsid w:val="001A4FD3"/>
    <w:rsid w:val="001C3B10"/>
    <w:rsid w:val="00207F01"/>
    <w:rsid w:val="00217724"/>
    <w:rsid w:val="002239B6"/>
    <w:rsid w:val="002314E8"/>
    <w:rsid w:val="002832CE"/>
    <w:rsid w:val="00293BD3"/>
    <w:rsid w:val="002C21A9"/>
    <w:rsid w:val="002C27AB"/>
    <w:rsid w:val="00303F12"/>
    <w:rsid w:val="00331720"/>
    <w:rsid w:val="0033610C"/>
    <w:rsid w:val="00337777"/>
    <w:rsid w:val="00347B49"/>
    <w:rsid w:val="003908B5"/>
    <w:rsid w:val="003B670A"/>
    <w:rsid w:val="003D1F6C"/>
    <w:rsid w:val="003D59FE"/>
    <w:rsid w:val="004039C1"/>
    <w:rsid w:val="00412C5F"/>
    <w:rsid w:val="00422095"/>
    <w:rsid w:val="00470883"/>
    <w:rsid w:val="004831E3"/>
    <w:rsid w:val="00485E37"/>
    <w:rsid w:val="004953C1"/>
    <w:rsid w:val="004A4CAF"/>
    <w:rsid w:val="00503107"/>
    <w:rsid w:val="005139F0"/>
    <w:rsid w:val="0051661F"/>
    <w:rsid w:val="00532318"/>
    <w:rsid w:val="00541BA8"/>
    <w:rsid w:val="00550924"/>
    <w:rsid w:val="00574AD2"/>
    <w:rsid w:val="005B35F9"/>
    <w:rsid w:val="005D0B23"/>
    <w:rsid w:val="00606929"/>
    <w:rsid w:val="00626FA2"/>
    <w:rsid w:val="0063710A"/>
    <w:rsid w:val="00685905"/>
    <w:rsid w:val="006A2ABD"/>
    <w:rsid w:val="006B0806"/>
    <w:rsid w:val="006B6DB3"/>
    <w:rsid w:val="006E0583"/>
    <w:rsid w:val="0074410D"/>
    <w:rsid w:val="0076758B"/>
    <w:rsid w:val="007A2994"/>
    <w:rsid w:val="007D4D9C"/>
    <w:rsid w:val="007E5C36"/>
    <w:rsid w:val="00850F58"/>
    <w:rsid w:val="00876AEC"/>
    <w:rsid w:val="00882E4D"/>
    <w:rsid w:val="00885810"/>
    <w:rsid w:val="008B3E19"/>
    <w:rsid w:val="008F20D7"/>
    <w:rsid w:val="008F6DA4"/>
    <w:rsid w:val="00922B6C"/>
    <w:rsid w:val="00924E9C"/>
    <w:rsid w:val="009407FA"/>
    <w:rsid w:val="00955B3E"/>
    <w:rsid w:val="0096345C"/>
    <w:rsid w:val="009819BC"/>
    <w:rsid w:val="009B0CF0"/>
    <w:rsid w:val="009B3F89"/>
    <w:rsid w:val="009E2E68"/>
    <w:rsid w:val="009E6E78"/>
    <w:rsid w:val="00A156AE"/>
    <w:rsid w:val="00A21901"/>
    <w:rsid w:val="00A67AE2"/>
    <w:rsid w:val="00A976DF"/>
    <w:rsid w:val="00AB7447"/>
    <w:rsid w:val="00AF15BF"/>
    <w:rsid w:val="00B01372"/>
    <w:rsid w:val="00B024F2"/>
    <w:rsid w:val="00B22922"/>
    <w:rsid w:val="00B43FA0"/>
    <w:rsid w:val="00B467CA"/>
    <w:rsid w:val="00B77A53"/>
    <w:rsid w:val="00B83680"/>
    <w:rsid w:val="00B84F51"/>
    <w:rsid w:val="00BB59BF"/>
    <w:rsid w:val="00BE1C9F"/>
    <w:rsid w:val="00BE3542"/>
    <w:rsid w:val="00BF0992"/>
    <w:rsid w:val="00BF1022"/>
    <w:rsid w:val="00BF50A7"/>
    <w:rsid w:val="00C20612"/>
    <w:rsid w:val="00CA1730"/>
    <w:rsid w:val="00CD0F67"/>
    <w:rsid w:val="00CF7F18"/>
    <w:rsid w:val="00D0737B"/>
    <w:rsid w:val="00D4319D"/>
    <w:rsid w:val="00DA1F4A"/>
    <w:rsid w:val="00DA64AC"/>
    <w:rsid w:val="00DC3EC9"/>
    <w:rsid w:val="00E07705"/>
    <w:rsid w:val="00E43D3B"/>
    <w:rsid w:val="00E90A7D"/>
    <w:rsid w:val="00EA34E0"/>
    <w:rsid w:val="00EE4864"/>
    <w:rsid w:val="00EE4D7D"/>
    <w:rsid w:val="00EF2CFF"/>
    <w:rsid w:val="00EF5D15"/>
    <w:rsid w:val="00F2750E"/>
    <w:rsid w:val="00F3650F"/>
    <w:rsid w:val="00F374FB"/>
    <w:rsid w:val="00F41ED7"/>
    <w:rsid w:val="00F737FC"/>
    <w:rsid w:val="00F80F38"/>
    <w:rsid w:val="00FB3E76"/>
    <w:rsid w:val="00FE2DB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B55875"/>
  <w15:chartTrackingRefBased/>
  <w15:docId w15:val="{E472F7F2-BF12-4AB7-98C9-FE5C91CC3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1022"/>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F737FC"/>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BF1022"/>
    <w:pPr>
      <w:spacing w:after="160" w:line="240" w:lineRule="exact"/>
    </w:pPr>
    <w:rPr>
      <w:rFonts w:ascii="Arial" w:hAnsi="Arial"/>
    </w:rPr>
  </w:style>
  <w:style w:type="paragraph" w:styleId="BodyText">
    <w:name w:val="Body Text"/>
    <w:basedOn w:val="Normal"/>
    <w:link w:val="BodyTextChar"/>
    <w:rsid w:val="00BF1022"/>
    <w:pPr>
      <w:spacing w:line="288" w:lineRule="auto"/>
      <w:jc w:val="both"/>
    </w:pPr>
    <w:rPr>
      <w:rFonts w:ascii="VNI-Times" w:hAnsi="VNI-Times"/>
    </w:rPr>
  </w:style>
  <w:style w:type="character" w:customStyle="1" w:styleId="BodyTextChar">
    <w:name w:val="Body Text Char"/>
    <w:basedOn w:val="DefaultParagraphFont"/>
    <w:link w:val="BodyText"/>
    <w:rsid w:val="00BF1022"/>
    <w:rPr>
      <w:rFonts w:ascii="VNI-Times" w:eastAsia="Times New Roman" w:hAnsi="VNI-Times" w:cs="Times New Roman"/>
      <w:sz w:val="24"/>
      <w:szCs w:val="24"/>
    </w:rPr>
  </w:style>
  <w:style w:type="paragraph" w:customStyle="1" w:styleId="Default">
    <w:name w:val="Default"/>
    <w:rsid w:val="0053231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uiPriority w:val="34"/>
    <w:qFormat/>
    <w:rsid w:val="00037934"/>
    <w:pPr>
      <w:ind w:left="720"/>
      <w:contextualSpacing/>
    </w:pPr>
  </w:style>
  <w:style w:type="paragraph" w:customStyle="1" w:styleId="Normal0">
    <w:name w:val="[Normal]"/>
    <w:rsid w:val="00293BD3"/>
    <w:pPr>
      <w:widowControl w:val="0"/>
      <w:autoSpaceDE w:val="0"/>
      <w:autoSpaceDN w:val="0"/>
      <w:adjustRightInd w:val="0"/>
      <w:spacing w:after="0" w:line="240" w:lineRule="auto"/>
    </w:pPr>
    <w:rPr>
      <w:rFonts w:ascii="Arial" w:eastAsia="Times New Roman" w:hAnsi="Arial" w:cs="Arial"/>
      <w:sz w:val="24"/>
      <w:szCs w:val="24"/>
    </w:rPr>
  </w:style>
  <w:style w:type="character" w:styleId="Hyperlink">
    <w:name w:val="Hyperlink"/>
    <w:basedOn w:val="DefaultParagraphFont"/>
    <w:rsid w:val="00BB59BF"/>
    <w:rPr>
      <w:color w:val="0000FF"/>
      <w:u w:val="single"/>
    </w:rPr>
  </w:style>
  <w:style w:type="paragraph" w:styleId="NormalWeb">
    <w:name w:val="Normal (Web)"/>
    <w:basedOn w:val="Normal"/>
    <w:uiPriority w:val="99"/>
    <w:rsid w:val="00BB59BF"/>
    <w:pPr>
      <w:spacing w:before="100" w:beforeAutospacing="1" w:after="100" w:afterAutospacing="1"/>
    </w:pPr>
  </w:style>
  <w:style w:type="paragraph" w:styleId="Header">
    <w:name w:val="header"/>
    <w:basedOn w:val="Normal"/>
    <w:link w:val="HeaderChar"/>
    <w:uiPriority w:val="99"/>
    <w:unhideWhenUsed/>
    <w:rsid w:val="00470883"/>
    <w:pPr>
      <w:tabs>
        <w:tab w:val="center" w:pos="4680"/>
        <w:tab w:val="right" w:pos="9360"/>
      </w:tabs>
    </w:pPr>
  </w:style>
  <w:style w:type="character" w:customStyle="1" w:styleId="HeaderChar">
    <w:name w:val="Header Char"/>
    <w:basedOn w:val="DefaultParagraphFont"/>
    <w:link w:val="Header"/>
    <w:uiPriority w:val="99"/>
    <w:rsid w:val="0047088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70883"/>
    <w:pPr>
      <w:tabs>
        <w:tab w:val="center" w:pos="4680"/>
        <w:tab w:val="right" w:pos="9360"/>
      </w:tabs>
    </w:pPr>
  </w:style>
  <w:style w:type="character" w:customStyle="1" w:styleId="FooterChar">
    <w:name w:val="Footer Char"/>
    <w:basedOn w:val="DefaultParagraphFont"/>
    <w:link w:val="Footer"/>
    <w:uiPriority w:val="99"/>
    <w:rsid w:val="00470883"/>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F737FC"/>
    <w:rPr>
      <w:rFonts w:ascii="Times New Roman" w:eastAsia="Times New Roman" w:hAnsi="Times New Roman" w:cs="Times New Roman"/>
      <w:b/>
      <w:bCs/>
      <w:kern w:val="36"/>
      <w:sz w:val="48"/>
      <w:szCs w:val="48"/>
    </w:rPr>
  </w:style>
  <w:style w:type="character" w:customStyle="1" w:styleId="mjx-char">
    <w:name w:val="mjx-char"/>
    <w:basedOn w:val="DefaultParagraphFont"/>
    <w:rsid w:val="002C27AB"/>
  </w:style>
  <w:style w:type="character" w:customStyle="1" w:styleId="mjxassistivemathml">
    <w:name w:val="mjx_assistive_mathml"/>
    <w:basedOn w:val="DefaultParagraphFont"/>
    <w:rsid w:val="002C27AB"/>
  </w:style>
  <w:style w:type="paragraph" w:customStyle="1" w:styleId="bodytext7">
    <w:name w:val="bodytext7"/>
    <w:basedOn w:val="Normal"/>
    <w:rsid w:val="00B43FA0"/>
    <w:pPr>
      <w:spacing w:before="100" w:beforeAutospacing="1" w:after="100" w:afterAutospacing="1"/>
    </w:pPr>
  </w:style>
  <w:style w:type="table" w:styleId="TableGrid">
    <w:name w:val="Table Grid"/>
    <w:basedOn w:val="TableNormal"/>
    <w:uiPriority w:val="39"/>
    <w:rsid w:val="00EF5D1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7423888">
      <w:bodyDiv w:val="1"/>
      <w:marLeft w:val="0"/>
      <w:marRight w:val="0"/>
      <w:marTop w:val="0"/>
      <w:marBottom w:val="0"/>
      <w:divBdr>
        <w:top w:val="none" w:sz="0" w:space="0" w:color="auto"/>
        <w:left w:val="none" w:sz="0" w:space="0" w:color="auto"/>
        <w:bottom w:val="none" w:sz="0" w:space="0" w:color="auto"/>
        <w:right w:val="none" w:sz="0" w:space="0" w:color="auto"/>
      </w:divBdr>
    </w:div>
    <w:div w:id="931281170">
      <w:bodyDiv w:val="1"/>
      <w:marLeft w:val="0"/>
      <w:marRight w:val="0"/>
      <w:marTop w:val="0"/>
      <w:marBottom w:val="0"/>
      <w:divBdr>
        <w:top w:val="none" w:sz="0" w:space="0" w:color="auto"/>
        <w:left w:val="none" w:sz="0" w:space="0" w:color="auto"/>
        <w:bottom w:val="none" w:sz="0" w:space="0" w:color="auto"/>
        <w:right w:val="none" w:sz="0" w:space="0" w:color="auto"/>
      </w:divBdr>
    </w:div>
    <w:div w:id="1119684789">
      <w:bodyDiv w:val="1"/>
      <w:marLeft w:val="0"/>
      <w:marRight w:val="0"/>
      <w:marTop w:val="0"/>
      <w:marBottom w:val="0"/>
      <w:divBdr>
        <w:top w:val="none" w:sz="0" w:space="0" w:color="auto"/>
        <w:left w:val="none" w:sz="0" w:space="0" w:color="auto"/>
        <w:bottom w:val="none" w:sz="0" w:space="0" w:color="auto"/>
        <w:right w:val="none" w:sz="0" w:space="0" w:color="auto"/>
      </w:divBdr>
      <w:divsChild>
        <w:div w:id="199559659">
          <w:marLeft w:val="0"/>
          <w:marRight w:val="0"/>
          <w:marTop w:val="0"/>
          <w:marBottom w:val="0"/>
          <w:divBdr>
            <w:top w:val="none" w:sz="0" w:space="0" w:color="auto"/>
            <w:left w:val="none" w:sz="0" w:space="0" w:color="auto"/>
            <w:bottom w:val="none" w:sz="0" w:space="0" w:color="auto"/>
            <w:right w:val="none" w:sz="0" w:space="0" w:color="auto"/>
          </w:divBdr>
        </w:div>
        <w:div w:id="393894634">
          <w:marLeft w:val="0"/>
          <w:marRight w:val="0"/>
          <w:marTop w:val="0"/>
          <w:marBottom w:val="0"/>
          <w:divBdr>
            <w:top w:val="none" w:sz="0" w:space="0" w:color="auto"/>
            <w:left w:val="none" w:sz="0" w:space="0" w:color="auto"/>
            <w:bottom w:val="none" w:sz="0" w:space="0" w:color="auto"/>
            <w:right w:val="none" w:sz="0" w:space="0" w:color="auto"/>
          </w:divBdr>
        </w:div>
        <w:div w:id="2005744163">
          <w:marLeft w:val="0"/>
          <w:marRight w:val="0"/>
          <w:marTop w:val="0"/>
          <w:marBottom w:val="0"/>
          <w:divBdr>
            <w:top w:val="none" w:sz="0" w:space="0" w:color="auto"/>
            <w:left w:val="none" w:sz="0" w:space="0" w:color="auto"/>
            <w:bottom w:val="none" w:sz="0" w:space="0" w:color="auto"/>
            <w:right w:val="none" w:sz="0" w:space="0" w:color="auto"/>
          </w:divBdr>
        </w:div>
        <w:div w:id="1813867867">
          <w:marLeft w:val="0"/>
          <w:marRight w:val="0"/>
          <w:marTop w:val="0"/>
          <w:marBottom w:val="0"/>
          <w:divBdr>
            <w:top w:val="none" w:sz="0" w:space="0" w:color="auto"/>
            <w:left w:val="none" w:sz="0" w:space="0" w:color="auto"/>
            <w:bottom w:val="none" w:sz="0" w:space="0" w:color="auto"/>
            <w:right w:val="none" w:sz="0" w:space="0" w:color="auto"/>
          </w:divBdr>
        </w:div>
        <w:div w:id="1603076168">
          <w:marLeft w:val="0"/>
          <w:marRight w:val="0"/>
          <w:marTop w:val="0"/>
          <w:marBottom w:val="0"/>
          <w:divBdr>
            <w:top w:val="none" w:sz="0" w:space="0" w:color="auto"/>
            <w:left w:val="none" w:sz="0" w:space="0" w:color="auto"/>
            <w:bottom w:val="none" w:sz="0" w:space="0" w:color="auto"/>
            <w:right w:val="none" w:sz="0" w:space="0" w:color="auto"/>
          </w:divBdr>
        </w:div>
        <w:div w:id="1255550186">
          <w:marLeft w:val="0"/>
          <w:marRight w:val="0"/>
          <w:marTop w:val="0"/>
          <w:marBottom w:val="0"/>
          <w:divBdr>
            <w:top w:val="none" w:sz="0" w:space="0" w:color="auto"/>
            <w:left w:val="none" w:sz="0" w:space="0" w:color="auto"/>
            <w:bottom w:val="none" w:sz="0" w:space="0" w:color="auto"/>
            <w:right w:val="none" w:sz="0" w:space="0" w:color="auto"/>
          </w:divBdr>
        </w:div>
        <w:div w:id="721639610">
          <w:marLeft w:val="0"/>
          <w:marRight w:val="0"/>
          <w:marTop w:val="0"/>
          <w:marBottom w:val="0"/>
          <w:divBdr>
            <w:top w:val="none" w:sz="0" w:space="0" w:color="auto"/>
            <w:left w:val="none" w:sz="0" w:space="0" w:color="auto"/>
            <w:bottom w:val="none" w:sz="0" w:space="0" w:color="auto"/>
            <w:right w:val="none" w:sz="0" w:space="0" w:color="auto"/>
          </w:divBdr>
        </w:div>
        <w:div w:id="2035225370">
          <w:marLeft w:val="0"/>
          <w:marRight w:val="0"/>
          <w:marTop w:val="0"/>
          <w:marBottom w:val="0"/>
          <w:divBdr>
            <w:top w:val="none" w:sz="0" w:space="0" w:color="auto"/>
            <w:left w:val="none" w:sz="0" w:space="0" w:color="auto"/>
            <w:bottom w:val="none" w:sz="0" w:space="0" w:color="auto"/>
            <w:right w:val="none" w:sz="0" w:space="0" w:color="auto"/>
          </w:divBdr>
        </w:div>
        <w:div w:id="1632397658">
          <w:marLeft w:val="0"/>
          <w:marRight w:val="0"/>
          <w:marTop w:val="0"/>
          <w:marBottom w:val="0"/>
          <w:divBdr>
            <w:top w:val="none" w:sz="0" w:space="0" w:color="auto"/>
            <w:left w:val="none" w:sz="0" w:space="0" w:color="auto"/>
            <w:bottom w:val="none" w:sz="0" w:space="0" w:color="auto"/>
            <w:right w:val="none" w:sz="0" w:space="0" w:color="auto"/>
          </w:divBdr>
        </w:div>
        <w:div w:id="1316225573">
          <w:marLeft w:val="0"/>
          <w:marRight w:val="0"/>
          <w:marTop w:val="0"/>
          <w:marBottom w:val="0"/>
          <w:divBdr>
            <w:top w:val="none" w:sz="0" w:space="0" w:color="auto"/>
            <w:left w:val="none" w:sz="0" w:space="0" w:color="auto"/>
            <w:bottom w:val="none" w:sz="0" w:space="0" w:color="auto"/>
            <w:right w:val="none" w:sz="0" w:space="0" w:color="auto"/>
          </w:divBdr>
        </w:div>
        <w:div w:id="1016271001">
          <w:marLeft w:val="0"/>
          <w:marRight w:val="0"/>
          <w:marTop w:val="0"/>
          <w:marBottom w:val="0"/>
          <w:divBdr>
            <w:top w:val="none" w:sz="0" w:space="0" w:color="auto"/>
            <w:left w:val="none" w:sz="0" w:space="0" w:color="auto"/>
            <w:bottom w:val="none" w:sz="0" w:space="0" w:color="auto"/>
            <w:right w:val="none" w:sz="0" w:space="0" w:color="auto"/>
          </w:divBdr>
        </w:div>
        <w:div w:id="1392803387">
          <w:marLeft w:val="0"/>
          <w:marRight w:val="0"/>
          <w:marTop w:val="0"/>
          <w:marBottom w:val="0"/>
          <w:divBdr>
            <w:top w:val="none" w:sz="0" w:space="0" w:color="auto"/>
            <w:left w:val="none" w:sz="0" w:space="0" w:color="auto"/>
            <w:bottom w:val="none" w:sz="0" w:space="0" w:color="auto"/>
            <w:right w:val="none" w:sz="0" w:space="0" w:color="auto"/>
          </w:divBdr>
        </w:div>
        <w:div w:id="1370257901">
          <w:marLeft w:val="0"/>
          <w:marRight w:val="0"/>
          <w:marTop w:val="0"/>
          <w:marBottom w:val="0"/>
          <w:divBdr>
            <w:top w:val="none" w:sz="0" w:space="0" w:color="auto"/>
            <w:left w:val="none" w:sz="0" w:space="0" w:color="auto"/>
            <w:bottom w:val="none" w:sz="0" w:space="0" w:color="auto"/>
            <w:right w:val="none" w:sz="0" w:space="0" w:color="auto"/>
          </w:divBdr>
        </w:div>
        <w:div w:id="864296351">
          <w:marLeft w:val="0"/>
          <w:marRight w:val="0"/>
          <w:marTop w:val="0"/>
          <w:marBottom w:val="0"/>
          <w:divBdr>
            <w:top w:val="none" w:sz="0" w:space="0" w:color="auto"/>
            <w:left w:val="none" w:sz="0" w:space="0" w:color="auto"/>
            <w:bottom w:val="none" w:sz="0" w:space="0" w:color="auto"/>
            <w:right w:val="none" w:sz="0" w:space="0" w:color="auto"/>
          </w:divBdr>
        </w:div>
        <w:div w:id="1800175405">
          <w:marLeft w:val="0"/>
          <w:marRight w:val="0"/>
          <w:marTop w:val="0"/>
          <w:marBottom w:val="0"/>
          <w:divBdr>
            <w:top w:val="none" w:sz="0" w:space="0" w:color="auto"/>
            <w:left w:val="none" w:sz="0" w:space="0" w:color="auto"/>
            <w:bottom w:val="none" w:sz="0" w:space="0" w:color="auto"/>
            <w:right w:val="none" w:sz="0" w:space="0" w:color="auto"/>
          </w:divBdr>
        </w:div>
        <w:div w:id="466555434">
          <w:marLeft w:val="0"/>
          <w:marRight w:val="0"/>
          <w:marTop w:val="0"/>
          <w:marBottom w:val="0"/>
          <w:divBdr>
            <w:top w:val="none" w:sz="0" w:space="0" w:color="auto"/>
            <w:left w:val="none" w:sz="0" w:space="0" w:color="auto"/>
            <w:bottom w:val="none" w:sz="0" w:space="0" w:color="auto"/>
            <w:right w:val="none" w:sz="0" w:space="0" w:color="auto"/>
          </w:divBdr>
        </w:div>
        <w:div w:id="1603608328">
          <w:marLeft w:val="0"/>
          <w:marRight w:val="0"/>
          <w:marTop w:val="0"/>
          <w:marBottom w:val="0"/>
          <w:divBdr>
            <w:top w:val="none" w:sz="0" w:space="0" w:color="auto"/>
            <w:left w:val="none" w:sz="0" w:space="0" w:color="auto"/>
            <w:bottom w:val="none" w:sz="0" w:space="0" w:color="auto"/>
            <w:right w:val="none" w:sz="0" w:space="0" w:color="auto"/>
          </w:divBdr>
        </w:div>
        <w:div w:id="79763770">
          <w:marLeft w:val="0"/>
          <w:marRight w:val="0"/>
          <w:marTop w:val="0"/>
          <w:marBottom w:val="0"/>
          <w:divBdr>
            <w:top w:val="none" w:sz="0" w:space="0" w:color="auto"/>
            <w:left w:val="none" w:sz="0" w:space="0" w:color="auto"/>
            <w:bottom w:val="none" w:sz="0" w:space="0" w:color="auto"/>
            <w:right w:val="none" w:sz="0" w:space="0" w:color="auto"/>
          </w:divBdr>
        </w:div>
        <w:div w:id="1239897807">
          <w:marLeft w:val="0"/>
          <w:marRight w:val="0"/>
          <w:marTop w:val="0"/>
          <w:marBottom w:val="0"/>
          <w:divBdr>
            <w:top w:val="none" w:sz="0" w:space="0" w:color="auto"/>
            <w:left w:val="none" w:sz="0" w:space="0" w:color="auto"/>
            <w:bottom w:val="none" w:sz="0" w:space="0" w:color="auto"/>
            <w:right w:val="none" w:sz="0" w:space="0" w:color="auto"/>
          </w:divBdr>
        </w:div>
        <w:div w:id="1379402969">
          <w:marLeft w:val="0"/>
          <w:marRight w:val="0"/>
          <w:marTop w:val="0"/>
          <w:marBottom w:val="0"/>
          <w:divBdr>
            <w:top w:val="none" w:sz="0" w:space="0" w:color="auto"/>
            <w:left w:val="none" w:sz="0" w:space="0" w:color="auto"/>
            <w:bottom w:val="none" w:sz="0" w:space="0" w:color="auto"/>
            <w:right w:val="none" w:sz="0" w:space="0" w:color="auto"/>
          </w:divBdr>
        </w:div>
        <w:div w:id="94594787">
          <w:marLeft w:val="0"/>
          <w:marRight w:val="0"/>
          <w:marTop w:val="0"/>
          <w:marBottom w:val="0"/>
          <w:divBdr>
            <w:top w:val="none" w:sz="0" w:space="0" w:color="auto"/>
            <w:left w:val="none" w:sz="0" w:space="0" w:color="auto"/>
            <w:bottom w:val="none" w:sz="0" w:space="0" w:color="auto"/>
            <w:right w:val="none" w:sz="0" w:space="0" w:color="auto"/>
          </w:divBdr>
        </w:div>
        <w:div w:id="815099813">
          <w:marLeft w:val="0"/>
          <w:marRight w:val="0"/>
          <w:marTop w:val="0"/>
          <w:marBottom w:val="0"/>
          <w:divBdr>
            <w:top w:val="none" w:sz="0" w:space="0" w:color="auto"/>
            <w:left w:val="none" w:sz="0" w:space="0" w:color="auto"/>
            <w:bottom w:val="none" w:sz="0" w:space="0" w:color="auto"/>
            <w:right w:val="none" w:sz="0" w:space="0" w:color="auto"/>
          </w:divBdr>
        </w:div>
        <w:div w:id="729379943">
          <w:marLeft w:val="0"/>
          <w:marRight w:val="0"/>
          <w:marTop w:val="0"/>
          <w:marBottom w:val="0"/>
          <w:divBdr>
            <w:top w:val="none" w:sz="0" w:space="0" w:color="auto"/>
            <w:left w:val="none" w:sz="0" w:space="0" w:color="auto"/>
            <w:bottom w:val="none" w:sz="0" w:space="0" w:color="auto"/>
            <w:right w:val="none" w:sz="0" w:space="0" w:color="auto"/>
          </w:divBdr>
        </w:div>
      </w:divsChild>
    </w:div>
    <w:div w:id="1401247041">
      <w:bodyDiv w:val="1"/>
      <w:marLeft w:val="0"/>
      <w:marRight w:val="0"/>
      <w:marTop w:val="0"/>
      <w:marBottom w:val="0"/>
      <w:divBdr>
        <w:top w:val="none" w:sz="0" w:space="0" w:color="auto"/>
        <w:left w:val="none" w:sz="0" w:space="0" w:color="auto"/>
        <w:bottom w:val="none" w:sz="0" w:space="0" w:color="auto"/>
        <w:right w:val="none" w:sz="0" w:space="0" w:color="auto"/>
      </w:divBdr>
    </w:div>
    <w:div w:id="1734424722">
      <w:bodyDiv w:val="1"/>
      <w:marLeft w:val="0"/>
      <w:marRight w:val="0"/>
      <w:marTop w:val="0"/>
      <w:marBottom w:val="0"/>
      <w:divBdr>
        <w:top w:val="none" w:sz="0" w:space="0" w:color="auto"/>
        <w:left w:val="none" w:sz="0" w:space="0" w:color="auto"/>
        <w:bottom w:val="none" w:sz="0" w:space="0" w:color="auto"/>
        <w:right w:val="none" w:sz="0" w:space="0" w:color="auto"/>
      </w:divBdr>
    </w:div>
    <w:div w:id="1914075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584</Words>
  <Characters>903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i Mien</dc:creator>
  <cp:keywords/>
  <dc:description/>
  <cp:lastModifiedBy>Admin</cp:lastModifiedBy>
  <cp:revision>2</cp:revision>
  <dcterms:created xsi:type="dcterms:W3CDTF">2023-04-11T00:44:00Z</dcterms:created>
  <dcterms:modified xsi:type="dcterms:W3CDTF">2023-04-11T00:44:00Z</dcterms:modified>
</cp:coreProperties>
</file>